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jc w:val="center"/>
        <w:rPr>
          <w:rFonts w:ascii="Times New Roman" w:hAnsi="Times New Roman" w:cs="Times New Roman"/>
          <w:b/>
          <w:sz w:val="32"/>
          <w:szCs w:val="32"/>
          <w:u w:val="single"/>
          <w:lang w:val="nl-NL"/>
        </w:rPr>
      </w:pPr>
      <w:r>
        <w:rPr>
          <w:rFonts w:hint="default" w:ascii="Times New Roman" w:hAnsi="Times New Roman" w:cs="Times New Roman"/>
          <w:b/>
          <w:bCs/>
          <w:color w:val="FF0000"/>
          <w:sz w:val="26"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376555</wp:posOffset>
            </wp:positionV>
            <wp:extent cx="5955030" cy="1724025"/>
            <wp:effectExtent l="0" t="0" r="1270" b="3175"/>
            <wp:wrapSquare wrapText="bothSides"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1174750" y="537845"/>
                      <a:ext cx="595503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ind w:left="0" w:leftChars="0" w:firstLine="0" w:firstLineChars="0"/>
        <w:jc w:val="both"/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  <w:t>TUẦN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  <w:t>23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u w:val="single"/>
          <w:lang w:val="en-US"/>
        </w:rPr>
        <w:t xml:space="preserve"> - </w:t>
      </w: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  <w:t>ĐẠI SỐ</w:t>
      </w:r>
    </w:p>
    <w:p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>LUYỆN TẬP</w: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BÀI TẬP VÍ DỤ:</w:t>
      </w:r>
    </w:p>
    <w:p>
      <w:pPr>
        <w:framePr w:hSpace="180" w:wrap="around" w:vAnchor="text" w:hAnchor="text" w:y="1"/>
        <w:suppressOverlap/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Bài tập 7/sgk.tr38 :</w:t>
      </w:r>
    </w:p>
    <w:p>
      <w:pPr>
        <w:pStyle w:val="5"/>
        <w:framePr w:hSpace="180" w:wrap="around" w:vAnchor="text" w:hAnchor="text" w:y="1"/>
        <w:suppressOverlap/>
        <w:numPr>
          <w:ilvl w:val="0"/>
          <w:numId w:val="1"/>
        </w:num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M(2; 1)  </w:t>
      </w:r>
      <w:r>
        <w:rPr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x = 2; y = 1. </w:t>
      </w:r>
    </w:p>
    <w:p>
      <w:pPr>
        <w:pStyle w:val="5"/>
        <w:framePr w:hSpace="180" w:wrap="around" w:vAnchor="text" w:hAnchor="text" w:y="1"/>
        <w:suppressOverlap/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Thay x = 2; y = 1 vào hàm số y = a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ta có: …………..</w:t>
      </w:r>
      <w:r>
        <w:rPr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a = ?</w:t>
      </w:r>
    </w:p>
    <w:p>
      <w:pPr>
        <w:framePr w:hSpace="180" w:wrap="around" w:vAnchor="text" w:hAnchor="text" w:y="1"/>
        <w:suppressOverlap/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    b) Với a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  <w:lang w:val="fr-FR"/>
        </w:rPr>
        <w:object>
          <v:shape id="_x0000_i1025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y =</w:t>
      </w:r>
      <w:r>
        <w:rPr>
          <w:rFonts w:ascii="Times New Roman" w:hAnsi="Times New Roman" w:eastAsia="Times New Roman" w:cs="Times New Roman"/>
          <w:position w:val="-26"/>
          <w:sz w:val="28"/>
          <w:szCs w:val="28"/>
          <w:lang w:val="fr-FR"/>
        </w:rPr>
        <w:object>
          <v:shape id="_x0000_i1026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 xml:space="preserve">2   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vì A(4; 4)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x = 4; y = 4</w:t>
      </w:r>
    </w:p>
    <w:p>
      <w:pPr>
        <w:framePr w:hSpace="180" w:wrap="around" w:vAnchor="text" w:hAnchor="text" w:y="1"/>
        <w:suppressOverlap/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 Khi  x = 4  thì: =&gt;  y = ?</w:t>
      </w:r>
    </w:p>
    <w:p>
      <w:pPr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A(4; 4) thuộc đồ thị hàm số y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27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 xml:space="preserve">2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c) Lấy 2 điểm nữa không kể điểm O thuộc đồ thị là:  M’(-2; 1); A’(-4; 4)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Điểm M’ đối xứng với M qua Oy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Điểm A’ đối xứng với A qua Oy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* Đồ thị hàm số y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28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đi qua các điểm A; A’; O; M; M’ như hình vẽ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8620</wp:posOffset>
                </wp:positionH>
                <wp:positionV relativeFrom="paragraph">
                  <wp:posOffset>90170</wp:posOffset>
                </wp:positionV>
                <wp:extent cx="1990725" cy="1657350"/>
                <wp:effectExtent l="0" t="0" r="28575" b="0"/>
                <wp:wrapNone/>
                <wp:docPr id="179" name="Canvas 1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7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1755140" y="174625"/>
                            <a:ext cx="19685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8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1755140" y="252095"/>
                            <a:ext cx="89535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f(x)=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9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1755140" y="329565"/>
                            <a:ext cx="27940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 xml:space="preserve"> 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0" name="Oval 453"/>
                        <wps:cNvSpPr>
                          <a:spLocks noChangeArrowheads="1"/>
                        </wps:cNvSpPr>
                        <wps:spPr bwMode="auto">
                          <a:xfrm>
                            <a:off x="1800225" y="43815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1755140" y="407035"/>
                            <a:ext cx="120650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6"/>
                                  <w:szCs w:val="6"/>
                                </w:rPr>
                                <w:t>Series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Line 455"/>
                        <wps:cNvCnPr>
                          <a:cxnSpLocks noChangeShapeType="1"/>
                        </wps:cNvCnPr>
                        <wps:spPr bwMode="auto">
                          <a:xfrm>
                            <a:off x="16637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3" name="Line 456"/>
                        <wps:cNvCnPr>
                          <a:cxnSpLocks noChangeShapeType="1"/>
                        </wps:cNvCnPr>
                        <wps:spPr bwMode="auto">
                          <a:xfrm>
                            <a:off x="32893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4" name="Line 457"/>
                        <wps:cNvCnPr>
                          <a:cxnSpLocks noChangeShapeType="1"/>
                        </wps:cNvCnPr>
                        <wps:spPr bwMode="auto">
                          <a:xfrm>
                            <a:off x="49530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5" name="Line 458"/>
                        <wps:cNvCnPr>
                          <a:cxnSpLocks noChangeShapeType="1"/>
                        </wps:cNvCnPr>
                        <wps:spPr bwMode="auto">
                          <a:xfrm>
                            <a:off x="66103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6" name="Line 459"/>
                        <wps:cNvCnPr>
                          <a:cxnSpLocks noChangeShapeType="1"/>
                        </wps:cNvCnPr>
                        <wps:spPr bwMode="auto">
                          <a:xfrm>
                            <a:off x="82740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7" name="Line 460"/>
                        <wps:cNvCnPr>
                          <a:cxnSpLocks noChangeShapeType="1"/>
                        </wps:cNvCnPr>
                        <wps:spPr bwMode="auto">
                          <a:xfrm>
                            <a:off x="993775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8" name="Line 461"/>
                        <wps:cNvCnPr>
                          <a:cxnSpLocks noChangeShapeType="1"/>
                        </wps:cNvCnPr>
                        <wps:spPr bwMode="auto">
                          <a:xfrm>
                            <a:off x="115951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19" name="Line 462"/>
                        <wps:cNvCnPr>
                          <a:cxnSpLocks noChangeShapeType="1"/>
                        </wps:cNvCnPr>
                        <wps:spPr bwMode="auto">
                          <a:xfrm>
                            <a:off x="132588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0" name="Line 463"/>
                        <wps:cNvCnPr>
                          <a:cxnSpLocks noChangeShapeType="1"/>
                        </wps:cNvCnPr>
                        <wps:spPr bwMode="auto">
                          <a:xfrm>
                            <a:off x="149225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1" name="Line 464"/>
                        <wps:cNvCnPr>
                          <a:cxnSpLocks noChangeShapeType="1"/>
                        </wps:cNvCnPr>
                        <wps:spPr bwMode="auto">
                          <a:xfrm>
                            <a:off x="165862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2" name="Line 465"/>
                        <wps:cNvCnPr>
                          <a:cxnSpLocks noChangeShapeType="1"/>
                        </wps:cNvCnPr>
                        <wps:spPr bwMode="auto">
                          <a:xfrm>
                            <a:off x="1828800" y="0"/>
                            <a:ext cx="635" cy="1581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3" name="Line 466"/>
                        <wps:cNvCnPr>
                          <a:cxnSpLocks noChangeShapeType="1"/>
                        </wps:cNvCnPr>
                        <wps:spPr bwMode="auto">
                          <a:xfrm>
                            <a:off x="0" y="1363980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4" name="Line 467"/>
                        <wps:cNvCnPr>
                          <a:cxnSpLocks noChangeShapeType="1"/>
                        </wps:cNvCnPr>
                        <wps:spPr bwMode="auto">
                          <a:xfrm>
                            <a:off x="0" y="107378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5" name="Line 468"/>
                        <wps:cNvCnPr>
                          <a:cxnSpLocks noChangeShapeType="1"/>
                        </wps:cNvCnPr>
                        <wps:spPr bwMode="auto">
                          <a:xfrm>
                            <a:off x="0" y="78676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6" name="Line 469"/>
                        <wps:cNvCnPr>
                          <a:cxnSpLocks noChangeShapeType="1"/>
                        </wps:cNvCnPr>
                        <wps:spPr bwMode="auto">
                          <a:xfrm>
                            <a:off x="0" y="499745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7" name="Line 470"/>
                        <wps:cNvCnPr>
                          <a:cxnSpLocks noChangeShapeType="1"/>
                        </wps:cNvCnPr>
                        <wps:spPr bwMode="auto">
                          <a:xfrm>
                            <a:off x="0" y="213360"/>
                            <a:ext cx="1990725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9999FF"/>
                            </a:solidFill>
                            <a:prstDash val="sysDot"/>
                            <a:round/>
                          </a:ln>
                        </wps:spPr>
                        <wps:bodyPr/>
                      </wps:wsp>
                      <wps:wsp>
                        <wps:cNvPr id="128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938655" y="1240155"/>
                            <a:ext cx="4127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1035050" y="0"/>
                            <a:ext cx="4254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color w:val="000000"/>
                                  <w:sz w:val="14"/>
                                  <w:szCs w:val="1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Line 473"/>
                        <wps:cNvCnPr>
                          <a:cxnSpLocks noChangeShapeType="1"/>
                        </wps:cNvCnPr>
                        <wps:spPr bwMode="auto">
                          <a:xfrm>
                            <a:off x="0" y="1363980"/>
                            <a:ext cx="197675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1" name="Freeform 474"/>
                        <wps:cNvSpPr/>
                        <wps:spPr bwMode="auto">
                          <a:xfrm>
                            <a:off x="1969770" y="1341120"/>
                            <a:ext cx="17780" cy="42545"/>
                          </a:xfrm>
                          <a:custGeom>
                            <a:avLst/>
                            <a:gdLst>
                              <a:gd name="T0" fmla="*/ 0 w 28"/>
                              <a:gd name="T1" fmla="*/ 0 h 67"/>
                              <a:gd name="T2" fmla="*/ 28 w 28"/>
                              <a:gd name="T3" fmla="*/ 30 h 67"/>
                              <a:gd name="T4" fmla="*/ 28 w 28"/>
                              <a:gd name="T5" fmla="*/ 36 h 67"/>
                              <a:gd name="T6" fmla="*/ 0 w 28"/>
                              <a:gd name="T7" fmla="*/ 67 h 67"/>
                              <a:gd name="T8" fmla="*/ 0 w 28"/>
                              <a:gd name="T9" fmla="*/ 0 h 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" h="67">
                                <a:moveTo>
                                  <a:pt x="0" y="0"/>
                                </a:moveTo>
                                <a:lnTo>
                                  <a:pt x="28" y="30"/>
                                </a:lnTo>
                                <a:lnTo>
                                  <a:pt x="28" y="36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475"/>
                        <wps:cNvCnPr>
                          <a:cxnSpLocks noChangeShapeType="1"/>
                        </wps:cNvCnPr>
                        <wps:spPr bwMode="auto">
                          <a:xfrm flipV="1">
                            <a:off x="16637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" name="Line 4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3210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" name="Line 4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47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" name="Line 478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84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" name="Line 479"/>
                        <wps:cNvCnPr>
                          <a:cxnSpLocks noChangeShapeType="1"/>
                        </wps:cNvCnPr>
                        <wps:spPr bwMode="auto">
                          <a:xfrm flipV="1">
                            <a:off x="83121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" name="Line 480"/>
                        <wps:cNvCnPr>
                          <a:cxnSpLocks noChangeShapeType="1"/>
                        </wps:cNvCnPr>
                        <wps:spPr bwMode="auto">
                          <a:xfrm flipV="1">
                            <a:off x="99695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" name="Line 4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5951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" name="Line 48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2588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" name="Line 4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225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" name="Line 484"/>
                        <wps:cNvCnPr>
                          <a:cxnSpLocks noChangeShapeType="1"/>
                        </wps:cNvCnPr>
                        <wps:spPr bwMode="auto">
                          <a:xfrm flipV="1">
                            <a:off x="1658620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2" name="Line 4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4355" y="1337310"/>
                            <a:ext cx="635" cy="463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3" name="Line 486"/>
                        <wps:cNvCnPr>
                          <a:cxnSpLocks noChangeShapeType="1"/>
                        </wps:cNvCnPr>
                        <wps:spPr bwMode="auto">
                          <a:xfrm>
                            <a:off x="993775" y="11430"/>
                            <a:ext cx="635" cy="1569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4" name="Freeform 487"/>
                        <wps:cNvSpPr/>
                        <wps:spPr bwMode="auto">
                          <a:xfrm>
                            <a:off x="972820" y="0"/>
                            <a:ext cx="38100" cy="19685"/>
                          </a:xfrm>
                          <a:custGeom>
                            <a:avLst/>
                            <a:gdLst>
                              <a:gd name="T0" fmla="*/ 0 w 60"/>
                              <a:gd name="T1" fmla="*/ 31 h 31"/>
                              <a:gd name="T2" fmla="*/ 27 w 60"/>
                              <a:gd name="T3" fmla="*/ 0 h 31"/>
                              <a:gd name="T4" fmla="*/ 33 w 60"/>
                              <a:gd name="T5" fmla="*/ 0 h 31"/>
                              <a:gd name="T6" fmla="*/ 60 w 60"/>
                              <a:gd name="T7" fmla="*/ 31 h 31"/>
                              <a:gd name="T8" fmla="*/ 0 w 60"/>
                              <a:gd name="T9" fmla="*/ 31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0" h="31">
                                <a:moveTo>
                                  <a:pt x="0" y="31"/>
                                </a:moveTo>
                                <a:lnTo>
                                  <a:pt x="27" y="0"/>
                                </a:lnTo>
                                <a:lnTo>
                                  <a:pt x="33" y="0"/>
                                </a:lnTo>
                                <a:lnTo>
                                  <a:pt x="60" y="31"/>
                                </a:lnTo>
                                <a:lnTo>
                                  <a:pt x="0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FF"/>
                          </a:solidFill>
                          <a:ln w="3175">
                            <a:solidFill>
                              <a:srgbClr val="0000FF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Line 488"/>
                        <wps:cNvCnPr>
                          <a:cxnSpLocks noChangeShapeType="1"/>
                        </wps:cNvCnPr>
                        <wps:spPr bwMode="auto">
                          <a:xfrm>
                            <a:off x="972820" y="107759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6" name="Line 489"/>
                        <wps:cNvCnPr>
                          <a:cxnSpLocks noChangeShapeType="1"/>
                        </wps:cNvCnPr>
                        <wps:spPr bwMode="auto">
                          <a:xfrm>
                            <a:off x="972820" y="79057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7" name="Line 490"/>
                        <wps:cNvCnPr>
                          <a:cxnSpLocks noChangeShapeType="1"/>
                        </wps:cNvCnPr>
                        <wps:spPr bwMode="auto">
                          <a:xfrm>
                            <a:off x="972820" y="50355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8" name="Line 491"/>
                        <wps:cNvCnPr>
                          <a:cxnSpLocks noChangeShapeType="1"/>
                        </wps:cNvCnPr>
                        <wps:spPr bwMode="auto">
                          <a:xfrm>
                            <a:off x="972820" y="217170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9" name="Oval 492"/>
                        <wps:cNvSpPr>
                          <a:spLocks noChangeArrowheads="1"/>
                        </wps:cNvSpPr>
                        <wps:spPr bwMode="auto">
                          <a:xfrm>
                            <a:off x="640715" y="1193800"/>
                            <a:ext cx="51435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Oval 493"/>
                        <wps:cNvSpPr>
                          <a:spLocks noChangeArrowheads="1"/>
                        </wps:cNvSpPr>
                        <wps:spPr bwMode="auto">
                          <a:xfrm>
                            <a:off x="1301750" y="119380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Oval 494"/>
                        <wps:cNvSpPr>
                          <a:spLocks noChangeArrowheads="1"/>
                        </wps:cNvSpPr>
                        <wps:spPr bwMode="auto">
                          <a:xfrm>
                            <a:off x="474345" y="1015365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Oval 495"/>
                        <wps:cNvSpPr>
                          <a:spLocks noChangeArrowheads="1"/>
                        </wps:cNvSpPr>
                        <wps:spPr bwMode="auto">
                          <a:xfrm>
                            <a:off x="307975" y="763270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Oval 496"/>
                        <wps:cNvSpPr>
                          <a:spLocks noChangeArrowheads="1"/>
                        </wps:cNvSpPr>
                        <wps:spPr bwMode="auto">
                          <a:xfrm>
                            <a:off x="1633855" y="763270"/>
                            <a:ext cx="52070" cy="5842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Oval 497"/>
                        <wps:cNvSpPr>
                          <a:spLocks noChangeArrowheads="1"/>
                        </wps:cNvSpPr>
                        <wps:spPr bwMode="auto">
                          <a:xfrm>
                            <a:off x="142240" y="441960"/>
                            <a:ext cx="51435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Oval 498"/>
                        <wps:cNvSpPr>
                          <a:spLocks noChangeArrowheads="1"/>
                        </wps:cNvSpPr>
                        <wps:spPr bwMode="auto">
                          <a:xfrm>
                            <a:off x="1800225" y="441960"/>
                            <a:ext cx="52070" cy="577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Rectangle 499"/>
                        <wps:cNvSpPr>
                          <a:spLocks noChangeArrowheads="1"/>
                        </wps:cNvSpPr>
                        <wps:spPr bwMode="auto">
                          <a:xfrm>
                            <a:off x="69215" y="422275"/>
                            <a:ext cx="7810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" name="Rectangle 500"/>
                        <wps:cNvSpPr>
                          <a:spLocks noChangeArrowheads="1"/>
                        </wps:cNvSpPr>
                        <wps:spPr bwMode="auto">
                          <a:xfrm>
                            <a:off x="1866265" y="429895"/>
                            <a:ext cx="558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8" name="Rectangle 501"/>
                        <wps:cNvSpPr>
                          <a:spLocks noChangeArrowheads="1"/>
                        </wps:cNvSpPr>
                        <wps:spPr bwMode="auto">
                          <a:xfrm>
                            <a:off x="214630" y="713105"/>
                            <a:ext cx="812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" name="Rectangle 502"/>
                        <wps:cNvSpPr>
                          <a:spLocks noChangeArrowheads="1"/>
                        </wps:cNvSpPr>
                        <wps:spPr bwMode="auto">
                          <a:xfrm>
                            <a:off x="1696720" y="720725"/>
                            <a:ext cx="5905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0" name="Rectangle 503"/>
                        <wps:cNvSpPr>
                          <a:spLocks noChangeArrowheads="1"/>
                        </wps:cNvSpPr>
                        <wps:spPr bwMode="auto">
                          <a:xfrm>
                            <a:off x="394970" y="1003935"/>
                            <a:ext cx="6604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" name="Rectangle 504"/>
                        <wps:cNvSpPr>
                          <a:spLocks noChangeArrowheads="1"/>
                        </wps:cNvSpPr>
                        <wps:spPr bwMode="auto">
                          <a:xfrm>
                            <a:off x="540385" y="1181735"/>
                            <a:ext cx="8699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1370965" y="1177925"/>
                            <a:ext cx="10985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M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841375" y="368300"/>
                            <a:ext cx="18034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6,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4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938530" y="693420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5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1017905" y="991870"/>
                            <a:ext cx="18034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2,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931545" y="1363980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114300" y="1383665"/>
                            <a:ext cx="8318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80670" y="1383665"/>
                            <a:ext cx="8318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453390" y="1383665"/>
                            <a:ext cx="8318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19760" y="1383665"/>
                            <a:ext cx="8318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1304925" y="1387475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1630680" y="1383665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1797050" y="1387475"/>
                            <a:ext cx="5207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Freeform 517"/>
                        <wps:cNvSpPr/>
                        <wps:spPr bwMode="auto">
                          <a:xfrm>
                            <a:off x="0" y="73660"/>
                            <a:ext cx="1990725" cy="1290320"/>
                          </a:xfrm>
                          <a:custGeom>
                            <a:avLst/>
                            <a:gdLst>
                              <a:gd name="T0" fmla="*/ 49 w 3135"/>
                              <a:gd name="T1" fmla="*/ 122 h 2032"/>
                              <a:gd name="T2" fmla="*/ 104 w 3135"/>
                              <a:gd name="T3" fmla="*/ 256 h 2032"/>
                              <a:gd name="T4" fmla="*/ 158 w 3135"/>
                              <a:gd name="T5" fmla="*/ 384 h 2032"/>
                              <a:gd name="T6" fmla="*/ 213 w 3135"/>
                              <a:gd name="T7" fmla="*/ 513 h 2032"/>
                              <a:gd name="T8" fmla="*/ 267 w 3135"/>
                              <a:gd name="T9" fmla="*/ 635 h 2032"/>
                              <a:gd name="T10" fmla="*/ 322 w 3135"/>
                              <a:gd name="T11" fmla="*/ 745 h 2032"/>
                              <a:gd name="T12" fmla="*/ 376 w 3135"/>
                              <a:gd name="T13" fmla="*/ 860 h 2032"/>
                              <a:gd name="T14" fmla="*/ 431 w 3135"/>
                              <a:gd name="T15" fmla="*/ 964 h 2032"/>
                              <a:gd name="T16" fmla="*/ 485 w 3135"/>
                              <a:gd name="T17" fmla="*/ 1062 h 2032"/>
                              <a:gd name="T18" fmla="*/ 540 w 3135"/>
                              <a:gd name="T19" fmla="*/ 1160 h 2032"/>
                              <a:gd name="T20" fmla="*/ 594 w 3135"/>
                              <a:gd name="T21" fmla="*/ 1251 h 2032"/>
                              <a:gd name="T22" fmla="*/ 649 w 3135"/>
                              <a:gd name="T23" fmla="*/ 1337 h 2032"/>
                              <a:gd name="T24" fmla="*/ 703 w 3135"/>
                              <a:gd name="T25" fmla="*/ 1416 h 2032"/>
                              <a:gd name="T26" fmla="*/ 758 w 3135"/>
                              <a:gd name="T27" fmla="*/ 1489 h 2032"/>
                              <a:gd name="T28" fmla="*/ 812 w 3135"/>
                              <a:gd name="T29" fmla="*/ 1562 h 2032"/>
                              <a:gd name="T30" fmla="*/ 867 w 3135"/>
                              <a:gd name="T31" fmla="*/ 1629 h 2032"/>
                              <a:gd name="T32" fmla="*/ 921 w 3135"/>
                              <a:gd name="T33" fmla="*/ 1690 h 2032"/>
                              <a:gd name="T34" fmla="*/ 976 w 3135"/>
                              <a:gd name="T35" fmla="*/ 1745 h 2032"/>
                              <a:gd name="T36" fmla="*/ 1030 w 3135"/>
                              <a:gd name="T37" fmla="*/ 1794 h 2032"/>
                              <a:gd name="T38" fmla="*/ 1085 w 3135"/>
                              <a:gd name="T39" fmla="*/ 1843 h 2032"/>
                              <a:gd name="T40" fmla="*/ 1140 w 3135"/>
                              <a:gd name="T41" fmla="*/ 1880 h 2032"/>
                              <a:gd name="T42" fmla="*/ 1194 w 3135"/>
                              <a:gd name="T43" fmla="*/ 1916 h 2032"/>
                              <a:gd name="T44" fmla="*/ 1249 w 3135"/>
                              <a:gd name="T45" fmla="*/ 1953 h 2032"/>
                              <a:gd name="T46" fmla="*/ 1303 w 3135"/>
                              <a:gd name="T47" fmla="*/ 1977 h 2032"/>
                              <a:gd name="T48" fmla="*/ 1358 w 3135"/>
                              <a:gd name="T49" fmla="*/ 1996 h 2032"/>
                              <a:gd name="T50" fmla="*/ 1412 w 3135"/>
                              <a:gd name="T51" fmla="*/ 2014 h 2032"/>
                              <a:gd name="T52" fmla="*/ 1467 w 3135"/>
                              <a:gd name="T53" fmla="*/ 2026 h 2032"/>
                              <a:gd name="T54" fmla="*/ 1521 w 3135"/>
                              <a:gd name="T55" fmla="*/ 2032 h 2032"/>
                              <a:gd name="T56" fmla="*/ 1576 w 3135"/>
                              <a:gd name="T57" fmla="*/ 2032 h 2032"/>
                              <a:gd name="T58" fmla="*/ 1630 w 3135"/>
                              <a:gd name="T59" fmla="*/ 2032 h 2032"/>
                              <a:gd name="T60" fmla="*/ 1685 w 3135"/>
                              <a:gd name="T61" fmla="*/ 2020 h 2032"/>
                              <a:gd name="T62" fmla="*/ 1739 w 3135"/>
                              <a:gd name="T63" fmla="*/ 2008 h 2032"/>
                              <a:gd name="T64" fmla="*/ 1794 w 3135"/>
                              <a:gd name="T65" fmla="*/ 1990 h 2032"/>
                              <a:gd name="T66" fmla="*/ 1848 w 3135"/>
                              <a:gd name="T67" fmla="*/ 1971 h 2032"/>
                              <a:gd name="T68" fmla="*/ 1903 w 3135"/>
                              <a:gd name="T69" fmla="*/ 1941 h 2032"/>
                              <a:gd name="T70" fmla="*/ 1957 w 3135"/>
                              <a:gd name="T71" fmla="*/ 1910 h 2032"/>
                              <a:gd name="T72" fmla="*/ 2012 w 3135"/>
                              <a:gd name="T73" fmla="*/ 1874 h 2032"/>
                              <a:gd name="T74" fmla="*/ 2066 w 3135"/>
                              <a:gd name="T75" fmla="*/ 1831 h 2032"/>
                              <a:gd name="T76" fmla="*/ 2121 w 3135"/>
                              <a:gd name="T77" fmla="*/ 1782 h 2032"/>
                              <a:gd name="T78" fmla="*/ 2175 w 3135"/>
                              <a:gd name="T79" fmla="*/ 1727 h 2032"/>
                              <a:gd name="T80" fmla="*/ 2230 w 3135"/>
                              <a:gd name="T81" fmla="*/ 1672 h 2032"/>
                              <a:gd name="T82" fmla="*/ 2284 w 3135"/>
                              <a:gd name="T83" fmla="*/ 1611 h 2032"/>
                              <a:gd name="T84" fmla="*/ 2339 w 3135"/>
                              <a:gd name="T85" fmla="*/ 1544 h 2032"/>
                              <a:gd name="T86" fmla="*/ 2394 w 3135"/>
                              <a:gd name="T87" fmla="*/ 1471 h 2032"/>
                              <a:gd name="T88" fmla="*/ 2448 w 3135"/>
                              <a:gd name="T89" fmla="*/ 1391 h 2032"/>
                              <a:gd name="T90" fmla="*/ 2503 w 3135"/>
                              <a:gd name="T91" fmla="*/ 1312 h 2032"/>
                              <a:gd name="T92" fmla="*/ 2557 w 3135"/>
                              <a:gd name="T93" fmla="*/ 1221 h 2032"/>
                              <a:gd name="T94" fmla="*/ 2612 w 3135"/>
                              <a:gd name="T95" fmla="*/ 1129 h 2032"/>
                              <a:gd name="T96" fmla="*/ 2666 w 3135"/>
                              <a:gd name="T97" fmla="*/ 1031 h 2032"/>
                              <a:gd name="T98" fmla="*/ 2721 w 3135"/>
                              <a:gd name="T99" fmla="*/ 934 h 2032"/>
                              <a:gd name="T100" fmla="*/ 2775 w 3135"/>
                              <a:gd name="T101" fmla="*/ 824 h 2032"/>
                              <a:gd name="T102" fmla="*/ 2830 w 3135"/>
                              <a:gd name="T103" fmla="*/ 714 h 2032"/>
                              <a:gd name="T104" fmla="*/ 2884 w 3135"/>
                              <a:gd name="T105" fmla="*/ 598 h 2032"/>
                              <a:gd name="T106" fmla="*/ 2939 w 3135"/>
                              <a:gd name="T107" fmla="*/ 476 h 2032"/>
                              <a:gd name="T108" fmla="*/ 2993 w 3135"/>
                              <a:gd name="T109" fmla="*/ 348 h 2032"/>
                              <a:gd name="T110" fmla="*/ 3048 w 3135"/>
                              <a:gd name="T111" fmla="*/ 220 h 2032"/>
                              <a:gd name="T112" fmla="*/ 3102 w 3135"/>
                              <a:gd name="T113" fmla="*/ 79 h 20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135" h="2032">
                                <a:moveTo>
                                  <a:pt x="0" y="0"/>
                                </a:moveTo>
                                <a:lnTo>
                                  <a:pt x="5" y="12"/>
                                </a:lnTo>
                                <a:lnTo>
                                  <a:pt x="11" y="24"/>
                                </a:lnTo>
                                <a:lnTo>
                                  <a:pt x="16" y="37"/>
                                </a:lnTo>
                                <a:lnTo>
                                  <a:pt x="22" y="55"/>
                                </a:lnTo>
                                <a:lnTo>
                                  <a:pt x="27" y="67"/>
                                </a:lnTo>
                                <a:lnTo>
                                  <a:pt x="33" y="79"/>
                                </a:lnTo>
                                <a:lnTo>
                                  <a:pt x="38" y="98"/>
                                </a:lnTo>
                                <a:lnTo>
                                  <a:pt x="44" y="110"/>
                                </a:lnTo>
                                <a:lnTo>
                                  <a:pt x="49" y="122"/>
                                </a:lnTo>
                                <a:lnTo>
                                  <a:pt x="55" y="134"/>
                                </a:lnTo>
                                <a:lnTo>
                                  <a:pt x="60" y="153"/>
                                </a:lnTo>
                                <a:lnTo>
                                  <a:pt x="65" y="165"/>
                                </a:lnTo>
                                <a:lnTo>
                                  <a:pt x="71" y="177"/>
                                </a:lnTo>
                                <a:lnTo>
                                  <a:pt x="76" y="189"/>
                                </a:lnTo>
                                <a:lnTo>
                                  <a:pt x="82" y="201"/>
                                </a:lnTo>
                                <a:lnTo>
                                  <a:pt x="87" y="220"/>
                                </a:lnTo>
                                <a:lnTo>
                                  <a:pt x="93" y="232"/>
                                </a:lnTo>
                                <a:lnTo>
                                  <a:pt x="98" y="244"/>
                                </a:lnTo>
                                <a:lnTo>
                                  <a:pt x="104" y="256"/>
                                </a:lnTo>
                                <a:lnTo>
                                  <a:pt x="109" y="268"/>
                                </a:lnTo>
                                <a:lnTo>
                                  <a:pt x="114" y="287"/>
                                </a:lnTo>
                                <a:lnTo>
                                  <a:pt x="120" y="299"/>
                                </a:lnTo>
                                <a:lnTo>
                                  <a:pt x="125" y="311"/>
                                </a:lnTo>
                                <a:lnTo>
                                  <a:pt x="131" y="323"/>
                                </a:lnTo>
                                <a:lnTo>
                                  <a:pt x="136" y="336"/>
                                </a:lnTo>
                                <a:lnTo>
                                  <a:pt x="142" y="348"/>
                                </a:lnTo>
                                <a:lnTo>
                                  <a:pt x="147" y="360"/>
                                </a:lnTo>
                                <a:lnTo>
                                  <a:pt x="153" y="372"/>
                                </a:lnTo>
                                <a:lnTo>
                                  <a:pt x="158" y="384"/>
                                </a:lnTo>
                                <a:lnTo>
                                  <a:pt x="164" y="403"/>
                                </a:lnTo>
                                <a:lnTo>
                                  <a:pt x="169" y="415"/>
                                </a:lnTo>
                                <a:lnTo>
                                  <a:pt x="174" y="427"/>
                                </a:lnTo>
                                <a:lnTo>
                                  <a:pt x="180" y="439"/>
                                </a:lnTo>
                                <a:lnTo>
                                  <a:pt x="185" y="452"/>
                                </a:lnTo>
                                <a:lnTo>
                                  <a:pt x="191" y="464"/>
                                </a:lnTo>
                                <a:lnTo>
                                  <a:pt x="196" y="476"/>
                                </a:lnTo>
                                <a:lnTo>
                                  <a:pt x="202" y="488"/>
                                </a:lnTo>
                                <a:lnTo>
                                  <a:pt x="207" y="500"/>
                                </a:lnTo>
                                <a:lnTo>
                                  <a:pt x="213" y="513"/>
                                </a:lnTo>
                                <a:lnTo>
                                  <a:pt x="218" y="525"/>
                                </a:lnTo>
                                <a:lnTo>
                                  <a:pt x="224" y="537"/>
                                </a:lnTo>
                                <a:lnTo>
                                  <a:pt x="229" y="549"/>
                                </a:lnTo>
                                <a:lnTo>
                                  <a:pt x="234" y="561"/>
                                </a:lnTo>
                                <a:lnTo>
                                  <a:pt x="240" y="574"/>
                                </a:lnTo>
                                <a:lnTo>
                                  <a:pt x="245" y="586"/>
                                </a:lnTo>
                                <a:lnTo>
                                  <a:pt x="251" y="598"/>
                                </a:lnTo>
                                <a:lnTo>
                                  <a:pt x="256" y="610"/>
                                </a:lnTo>
                                <a:lnTo>
                                  <a:pt x="262" y="622"/>
                                </a:lnTo>
                                <a:lnTo>
                                  <a:pt x="267" y="635"/>
                                </a:lnTo>
                                <a:lnTo>
                                  <a:pt x="273" y="647"/>
                                </a:lnTo>
                                <a:lnTo>
                                  <a:pt x="278" y="653"/>
                                </a:lnTo>
                                <a:lnTo>
                                  <a:pt x="284" y="665"/>
                                </a:lnTo>
                                <a:lnTo>
                                  <a:pt x="289" y="677"/>
                                </a:lnTo>
                                <a:lnTo>
                                  <a:pt x="294" y="690"/>
                                </a:lnTo>
                                <a:lnTo>
                                  <a:pt x="300" y="702"/>
                                </a:lnTo>
                                <a:lnTo>
                                  <a:pt x="305" y="714"/>
                                </a:lnTo>
                                <a:lnTo>
                                  <a:pt x="311" y="726"/>
                                </a:lnTo>
                                <a:lnTo>
                                  <a:pt x="316" y="738"/>
                                </a:lnTo>
                                <a:lnTo>
                                  <a:pt x="322" y="745"/>
                                </a:lnTo>
                                <a:lnTo>
                                  <a:pt x="327" y="757"/>
                                </a:lnTo>
                                <a:lnTo>
                                  <a:pt x="333" y="769"/>
                                </a:lnTo>
                                <a:lnTo>
                                  <a:pt x="338" y="781"/>
                                </a:lnTo>
                                <a:lnTo>
                                  <a:pt x="343" y="793"/>
                                </a:lnTo>
                                <a:lnTo>
                                  <a:pt x="349" y="806"/>
                                </a:lnTo>
                                <a:lnTo>
                                  <a:pt x="354" y="812"/>
                                </a:lnTo>
                                <a:lnTo>
                                  <a:pt x="360" y="824"/>
                                </a:lnTo>
                                <a:lnTo>
                                  <a:pt x="365" y="836"/>
                                </a:lnTo>
                                <a:lnTo>
                                  <a:pt x="371" y="848"/>
                                </a:lnTo>
                                <a:lnTo>
                                  <a:pt x="376" y="860"/>
                                </a:lnTo>
                                <a:lnTo>
                                  <a:pt x="382" y="867"/>
                                </a:lnTo>
                                <a:lnTo>
                                  <a:pt x="387" y="879"/>
                                </a:lnTo>
                                <a:lnTo>
                                  <a:pt x="393" y="891"/>
                                </a:lnTo>
                                <a:lnTo>
                                  <a:pt x="398" y="903"/>
                                </a:lnTo>
                                <a:lnTo>
                                  <a:pt x="403" y="909"/>
                                </a:lnTo>
                                <a:lnTo>
                                  <a:pt x="409" y="922"/>
                                </a:lnTo>
                                <a:lnTo>
                                  <a:pt x="414" y="934"/>
                                </a:lnTo>
                                <a:lnTo>
                                  <a:pt x="420" y="940"/>
                                </a:lnTo>
                                <a:lnTo>
                                  <a:pt x="425" y="952"/>
                                </a:lnTo>
                                <a:lnTo>
                                  <a:pt x="431" y="964"/>
                                </a:lnTo>
                                <a:lnTo>
                                  <a:pt x="436" y="970"/>
                                </a:lnTo>
                                <a:lnTo>
                                  <a:pt x="442" y="983"/>
                                </a:lnTo>
                                <a:lnTo>
                                  <a:pt x="447" y="995"/>
                                </a:lnTo>
                                <a:lnTo>
                                  <a:pt x="453" y="1001"/>
                                </a:lnTo>
                                <a:lnTo>
                                  <a:pt x="458" y="1013"/>
                                </a:lnTo>
                                <a:lnTo>
                                  <a:pt x="463" y="1025"/>
                                </a:lnTo>
                                <a:lnTo>
                                  <a:pt x="469" y="1031"/>
                                </a:lnTo>
                                <a:lnTo>
                                  <a:pt x="474" y="1044"/>
                                </a:lnTo>
                                <a:lnTo>
                                  <a:pt x="480" y="1056"/>
                                </a:lnTo>
                                <a:lnTo>
                                  <a:pt x="485" y="1062"/>
                                </a:lnTo>
                                <a:lnTo>
                                  <a:pt x="491" y="1074"/>
                                </a:lnTo>
                                <a:lnTo>
                                  <a:pt x="496" y="1080"/>
                                </a:lnTo>
                                <a:lnTo>
                                  <a:pt x="502" y="1092"/>
                                </a:lnTo>
                                <a:lnTo>
                                  <a:pt x="507" y="1105"/>
                                </a:lnTo>
                                <a:lnTo>
                                  <a:pt x="513" y="1111"/>
                                </a:lnTo>
                                <a:lnTo>
                                  <a:pt x="518" y="1123"/>
                                </a:lnTo>
                                <a:lnTo>
                                  <a:pt x="523" y="1129"/>
                                </a:lnTo>
                                <a:lnTo>
                                  <a:pt x="529" y="1141"/>
                                </a:lnTo>
                                <a:lnTo>
                                  <a:pt x="534" y="1147"/>
                                </a:lnTo>
                                <a:lnTo>
                                  <a:pt x="540" y="1160"/>
                                </a:lnTo>
                                <a:lnTo>
                                  <a:pt x="545" y="1166"/>
                                </a:lnTo>
                                <a:lnTo>
                                  <a:pt x="551" y="1178"/>
                                </a:lnTo>
                                <a:lnTo>
                                  <a:pt x="556" y="1184"/>
                                </a:lnTo>
                                <a:lnTo>
                                  <a:pt x="562" y="1196"/>
                                </a:lnTo>
                                <a:lnTo>
                                  <a:pt x="567" y="1202"/>
                                </a:lnTo>
                                <a:lnTo>
                                  <a:pt x="572" y="1214"/>
                                </a:lnTo>
                                <a:lnTo>
                                  <a:pt x="578" y="1221"/>
                                </a:lnTo>
                                <a:lnTo>
                                  <a:pt x="583" y="1233"/>
                                </a:lnTo>
                                <a:lnTo>
                                  <a:pt x="589" y="1239"/>
                                </a:lnTo>
                                <a:lnTo>
                                  <a:pt x="594" y="1251"/>
                                </a:lnTo>
                                <a:lnTo>
                                  <a:pt x="600" y="1257"/>
                                </a:lnTo>
                                <a:lnTo>
                                  <a:pt x="605" y="1269"/>
                                </a:lnTo>
                                <a:lnTo>
                                  <a:pt x="611" y="1275"/>
                                </a:lnTo>
                                <a:lnTo>
                                  <a:pt x="616" y="1282"/>
                                </a:lnTo>
                                <a:lnTo>
                                  <a:pt x="622" y="1294"/>
                                </a:lnTo>
                                <a:lnTo>
                                  <a:pt x="627" y="1300"/>
                                </a:lnTo>
                                <a:lnTo>
                                  <a:pt x="632" y="1312"/>
                                </a:lnTo>
                                <a:lnTo>
                                  <a:pt x="638" y="1318"/>
                                </a:lnTo>
                                <a:lnTo>
                                  <a:pt x="643" y="1324"/>
                                </a:lnTo>
                                <a:lnTo>
                                  <a:pt x="649" y="1337"/>
                                </a:lnTo>
                                <a:lnTo>
                                  <a:pt x="654" y="1343"/>
                                </a:lnTo>
                                <a:lnTo>
                                  <a:pt x="660" y="1349"/>
                                </a:lnTo>
                                <a:lnTo>
                                  <a:pt x="665" y="1361"/>
                                </a:lnTo>
                                <a:lnTo>
                                  <a:pt x="671" y="1367"/>
                                </a:lnTo>
                                <a:lnTo>
                                  <a:pt x="676" y="1373"/>
                                </a:lnTo>
                                <a:lnTo>
                                  <a:pt x="682" y="1385"/>
                                </a:lnTo>
                                <a:lnTo>
                                  <a:pt x="687" y="1391"/>
                                </a:lnTo>
                                <a:lnTo>
                                  <a:pt x="692" y="1398"/>
                                </a:lnTo>
                                <a:lnTo>
                                  <a:pt x="698" y="1410"/>
                                </a:lnTo>
                                <a:lnTo>
                                  <a:pt x="703" y="1416"/>
                                </a:lnTo>
                                <a:lnTo>
                                  <a:pt x="709" y="1422"/>
                                </a:lnTo>
                                <a:lnTo>
                                  <a:pt x="714" y="1428"/>
                                </a:lnTo>
                                <a:lnTo>
                                  <a:pt x="720" y="1440"/>
                                </a:lnTo>
                                <a:lnTo>
                                  <a:pt x="725" y="1446"/>
                                </a:lnTo>
                                <a:lnTo>
                                  <a:pt x="731" y="1452"/>
                                </a:lnTo>
                                <a:lnTo>
                                  <a:pt x="736" y="1459"/>
                                </a:lnTo>
                                <a:lnTo>
                                  <a:pt x="741" y="1471"/>
                                </a:lnTo>
                                <a:lnTo>
                                  <a:pt x="747" y="1477"/>
                                </a:lnTo>
                                <a:lnTo>
                                  <a:pt x="752" y="1483"/>
                                </a:lnTo>
                                <a:lnTo>
                                  <a:pt x="758" y="1489"/>
                                </a:lnTo>
                                <a:lnTo>
                                  <a:pt x="763" y="1495"/>
                                </a:lnTo>
                                <a:lnTo>
                                  <a:pt x="769" y="1507"/>
                                </a:lnTo>
                                <a:lnTo>
                                  <a:pt x="774" y="1513"/>
                                </a:lnTo>
                                <a:lnTo>
                                  <a:pt x="780" y="1520"/>
                                </a:lnTo>
                                <a:lnTo>
                                  <a:pt x="785" y="1526"/>
                                </a:lnTo>
                                <a:lnTo>
                                  <a:pt x="791" y="1532"/>
                                </a:lnTo>
                                <a:lnTo>
                                  <a:pt x="796" y="1544"/>
                                </a:lnTo>
                                <a:lnTo>
                                  <a:pt x="801" y="1550"/>
                                </a:lnTo>
                                <a:lnTo>
                                  <a:pt x="807" y="1556"/>
                                </a:lnTo>
                                <a:lnTo>
                                  <a:pt x="812" y="1562"/>
                                </a:lnTo>
                                <a:lnTo>
                                  <a:pt x="818" y="1568"/>
                                </a:lnTo>
                                <a:lnTo>
                                  <a:pt x="823" y="1575"/>
                                </a:lnTo>
                                <a:lnTo>
                                  <a:pt x="829" y="1581"/>
                                </a:lnTo>
                                <a:lnTo>
                                  <a:pt x="834" y="1587"/>
                                </a:lnTo>
                                <a:lnTo>
                                  <a:pt x="840" y="1593"/>
                                </a:lnTo>
                                <a:lnTo>
                                  <a:pt x="845" y="1599"/>
                                </a:lnTo>
                                <a:lnTo>
                                  <a:pt x="851" y="1611"/>
                                </a:lnTo>
                                <a:lnTo>
                                  <a:pt x="856" y="1617"/>
                                </a:lnTo>
                                <a:lnTo>
                                  <a:pt x="861" y="1623"/>
                                </a:lnTo>
                                <a:lnTo>
                                  <a:pt x="867" y="1629"/>
                                </a:lnTo>
                                <a:lnTo>
                                  <a:pt x="872" y="1636"/>
                                </a:lnTo>
                                <a:lnTo>
                                  <a:pt x="878" y="1642"/>
                                </a:lnTo>
                                <a:lnTo>
                                  <a:pt x="883" y="1648"/>
                                </a:lnTo>
                                <a:lnTo>
                                  <a:pt x="889" y="1654"/>
                                </a:lnTo>
                                <a:lnTo>
                                  <a:pt x="894" y="1660"/>
                                </a:lnTo>
                                <a:lnTo>
                                  <a:pt x="900" y="1666"/>
                                </a:lnTo>
                                <a:lnTo>
                                  <a:pt x="905" y="1672"/>
                                </a:lnTo>
                                <a:lnTo>
                                  <a:pt x="911" y="1678"/>
                                </a:lnTo>
                                <a:lnTo>
                                  <a:pt x="916" y="1684"/>
                                </a:lnTo>
                                <a:lnTo>
                                  <a:pt x="921" y="1690"/>
                                </a:lnTo>
                                <a:lnTo>
                                  <a:pt x="927" y="1697"/>
                                </a:lnTo>
                                <a:lnTo>
                                  <a:pt x="932" y="1703"/>
                                </a:lnTo>
                                <a:lnTo>
                                  <a:pt x="938" y="1703"/>
                                </a:lnTo>
                                <a:lnTo>
                                  <a:pt x="943" y="1709"/>
                                </a:lnTo>
                                <a:lnTo>
                                  <a:pt x="949" y="1715"/>
                                </a:lnTo>
                                <a:lnTo>
                                  <a:pt x="954" y="1721"/>
                                </a:lnTo>
                                <a:lnTo>
                                  <a:pt x="960" y="1727"/>
                                </a:lnTo>
                                <a:lnTo>
                                  <a:pt x="965" y="1733"/>
                                </a:lnTo>
                                <a:lnTo>
                                  <a:pt x="970" y="1739"/>
                                </a:lnTo>
                                <a:lnTo>
                                  <a:pt x="976" y="1745"/>
                                </a:lnTo>
                                <a:lnTo>
                                  <a:pt x="981" y="1752"/>
                                </a:lnTo>
                                <a:lnTo>
                                  <a:pt x="987" y="1758"/>
                                </a:lnTo>
                                <a:lnTo>
                                  <a:pt x="992" y="1758"/>
                                </a:lnTo>
                                <a:lnTo>
                                  <a:pt x="998" y="1764"/>
                                </a:lnTo>
                                <a:lnTo>
                                  <a:pt x="1003" y="1770"/>
                                </a:lnTo>
                                <a:lnTo>
                                  <a:pt x="1009" y="1776"/>
                                </a:lnTo>
                                <a:lnTo>
                                  <a:pt x="1014" y="1782"/>
                                </a:lnTo>
                                <a:lnTo>
                                  <a:pt x="1020" y="1788"/>
                                </a:lnTo>
                                <a:lnTo>
                                  <a:pt x="1025" y="1788"/>
                                </a:lnTo>
                                <a:lnTo>
                                  <a:pt x="1030" y="1794"/>
                                </a:lnTo>
                                <a:lnTo>
                                  <a:pt x="1036" y="1800"/>
                                </a:lnTo>
                                <a:lnTo>
                                  <a:pt x="1041" y="1806"/>
                                </a:lnTo>
                                <a:lnTo>
                                  <a:pt x="1047" y="1813"/>
                                </a:lnTo>
                                <a:lnTo>
                                  <a:pt x="1052" y="1813"/>
                                </a:lnTo>
                                <a:lnTo>
                                  <a:pt x="1058" y="1819"/>
                                </a:lnTo>
                                <a:lnTo>
                                  <a:pt x="1063" y="1825"/>
                                </a:lnTo>
                                <a:lnTo>
                                  <a:pt x="1069" y="1831"/>
                                </a:lnTo>
                                <a:lnTo>
                                  <a:pt x="1074" y="1831"/>
                                </a:lnTo>
                                <a:lnTo>
                                  <a:pt x="1080" y="1837"/>
                                </a:lnTo>
                                <a:lnTo>
                                  <a:pt x="1085" y="1843"/>
                                </a:lnTo>
                                <a:lnTo>
                                  <a:pt x="1090" y="1843"/>
                                </a:lnTo>
                                <a:lnTo>
                                  <a:pt x="1096" y="1849"/>
                                </a:lnTo>
                                <a:lnTo>
                                  <a:pt x="1101" y="1855"/>
                                </a:lnTo>
                                <a:lnTo>
                                  <a:pt x="1107" y="1861"/>
                                </a:lnTo>
                                <a:lnTo>
                                  <a:pt x="1112" y="1861"/>
                                </a:lnTo>
                                <a:lnTo>
                                  <a:pt x="1118" y="1867"/>
                                </a:lnTo>
                                <a:lnTo>
                                  <a:pt x="1123" y="1874"/>
                                </a:lnTo>
                                <a:lnTo>
                                  <a:pt x="1129" y="1874"/>
                                </a:lnTo>
                                <a:lnTo>
                                  <a:pt x="1134" y="1880"/>
                                </a:lnTo>
                                <a:lnTo>
                                  <a:pt x="1140" y="1880"/>
                                </a:lnTo>
                                <a:lnTo>
                                  <a:pt x="1145" y="1886"/>
                                </a:lnTo>
                                <a:lnTo>
                                  <a:pt x="1150" y="1892"/>
                                </a:lnTo>
                                <a:lnTo>
                                  <a:pt x="1156" y="1892"/>
                                </a:lnTo>
                                <a:lnTo>
                                  <a:pt x="1161" y="1898"/>
                                </a:lnTo>
                                <a:lnTo>
                                  <a:pt x="1167" y="1904"/>
                                </a:lnTo>
                                <a:lnTo>
                                  <a:pt x="1172" y="1904"/>
                                </a:lnTo>
                                <a:lnTo>
                                  <a:pt x="1178" y="1910"/>
                                </a:lnTo>
                                <a:lnTo>
                                  <a:pt x="1183" y="1910"/>
                                </a:lnTo>
                                <a:lnTo>
                                  <a:pt x="1189" y="1916"/>
                                </a:lnTo>
                                <a:lnTo>
                                  <a:pt x="1194" y="1916"/>
                                </a:lnTo>
                                <a:lnTo>
                                  <a:pt x="1199" y="1922"/>
                                </a:lnTo>
                                <a:lnTo>
                                  <a:pt x="1205" y="1928"/>
                                </a:lnTo>
                                <a:lnTo>
                                  <a:pt x="1210" y="1928"/>
                                </a:lnTo>
                                <a:lnTo>
                                  <a:pt x="1216" y="1935"/>
                                </a:lnTo>
                                <a:lnTo>
                                  <a:pt x="1221" y="1935"/>
                                </a:lnTo>
                                <a:lnTo>
                                  <a:pt x="1227" y="1941"/>
                                </a:lnTo>
                                <a:lnTo>
                                  <a:pt x="1232" y="1941"/>
                                </a:lnTo>
                                <a:lnTo>
                                  <a:pt x="1238" y="1947"/>
                                </a:lnTo>
                                <a:lnTo>
                                  <a:pt x="1243" y="1947"/>
                                </a:lnTo>
                                <a:lnTo>
                                  <a:pt x="1249" y="1953"/>
                                </a:lnTo>
                                <a:lnTo>
                                  <a:pt x="1254" y="1953"/>
                                </a:lnTo>
                                <a:lnTo>
                                  <a:pt x="1259" y="1953"/>
                                </a:lnTo>
                                <a:lnTo>
                                  <a:pt x="1265" y="1959"/>
                                </a:lnTo>
                                <a:lnTo>
                                  <a:pt x="1270" y="1959"/>
                                </a:lnTo>
                                <a:lnTo>
                                  <a:pt x="1276" y="1965"/>
                                </a:lnTo>
                                <a:lnTo>
                                  <a:pt x="1281" y="1965"/>
                                </a:lnTo>
                                <a:lnTo>
                                  <a:pt x="1287" y="1971"/>
                                </a:lnTo>
                                <a:lnTo>
                                  <a:pt x="1292" y="1971"/>
                                </a:lnTo>
                                <a:lnTo>
                                  <a:pt x="1298" y="1971"/>
                                </a:lnTo>
                                <a:lnTo>
                                  <a:pt x="1303" y="1977"/>
                                </a:lnTo>
                                <a:lnTo>
                                  <a:pt x="1309" y="1977"/>
                                </a:lnTo>
                                <a:lnTo>
                                  <a:pt x="1314" y="1983"/>
                                </a:lnTo>
                                <a:lnTo>
                                  <a:pt x="1319" y="1983"/>
                                </a:lnTo>
                                <a:lnTo>
                                  <a:pt x="1325" y="1983"/>
                                </a:lnTo>
                                <a:lnTo>
                                  <a:pt x="1330" y="1990"/>
                                </a:lnTo>
                                <a:lnTo>
                                  <a:pt x="1336" y="1990"/>
                                </a:lnTo>
                                <a:lnTo>
                                  <a:pt x="1341" y="1990"/>
                                </a:lnTo>
                                <a:lnTo>
                                  <a:pt x="1347" y="1996"/>
                                </a:lnTo>
                                <a:lnTo>
                                  <a:pt x="1352" y="1996"/>
                                </a:lnTo>
                                <a:lnTo>
                                  <a:pt x="1358" y="1996"/>
                                </a:lnTo>
                                <a:lnTo>
                                  <a:pt x="1363" y="2002"/>
                                </a:lnTo>
                                <a:lnTo>
                                  <a:pt x="1368" y="2002"/>
                                </a:lnTo>
                                <a:lnTo>
                                  <a:pt x="1374" y="2002"/>
                                </a:lnTo>
                                <a:lnTo>
                                  <a:pt x="1379" y="2008"/>
                                </a:lnTo>
                                <a:lnTo>
                                  <a:pt x="1385" y="2008"/>
                                </a:lnTo>
                                <a:lnTo>
                                  <a:pt x="1390" y="2008"/>
                                </a:lnTo>
                                <a:lnTo>
                                  <a:pt x="1396" y="2008"/>
                                </a:lnTo>
                                <a:lnTo>
                                  <a:pt x="1401" y="2014"/>
                                </a:lnTo>
                                <a:lnTo>
                                  <a:pt x="1407" y="2014"/>
                                </a:lnTo>
                                <a:lnTo>
                                  <a:pt x="1412" y="2014"/>
                                </a:lnTo>
                                <a:lnTo>
                                  <a:pt x="1418" y="2014"/>
                                </a:lnTo>
                                <a:lnTo>
                                  <a:pt x="1423" y="2020"/>
                                </a:lnTo>
                                <a:lnTo>
                                  <a:pt x="1428" y="2020"/>
                                </a:lnTo>
                                <a:lnTo>
                                  <a:pt x="1434" y="2020"/>
                                </a:lnTo>
                                <a:lnTo>
                                  <a:pt x="1439" y="2020"/>
                                </a:lnTo>
                                <a:lnTo>
                                  <a:pt x="1445" y="2020"/>
                                </a:lnTo>
                                <a:lnTo>
                                  <a:pt x="1450" y="2020"/>
                                </a:lnTo>
                                <a:lnTo>
                                  <a:pt x="1456" y="2026"/>
                                </a:lnTo>
                                <a:lnTo>
                                  <a:pt x="1461" y="2026"/>
                                </a:lnTo>
                                <a:lnTo>
                                  <a:pt x="1467" y="2026"/>
                                </a:lnTo>
                                <a:lnTo>
                                  <a:pt x="1472" y="2026"/>
                                </a:lnTo>
                                <a:lnTo>
                                  <a:pt x="1478" y="2026"/>
                                </a:lnTo>
                                <a:lnTo>
                                  <a:pt x="1483" y="2026"/>
                                </a:lnTo>
                                <a:lnTo>
                                  <a:pt x="1488" y="2032"/>
                                </a:lnTo>
                                <a:lnTo>
                                  <a:pt x="1494" y="2032"/>
                                </a:lnTo>
                                <a:lnTo>
                                  <a:pt x="1499" y="2032"/>
                                </a:lnTo>
                                <a:lnTo>
                                  <a:pt x="1505" y="2032"/>
                                </a:lnTo>
                                <a:lnTo>
                                  <a:pt x="1510" y="2032"/>
                                </a:lnTo>
                                <a:lnTo>
                                  <a:pt x="1516" y="2032"/>
                                </a:lnTo>
                                <a:lnTo>
                                  <a:pt x="1521" y="2032"/>
                                </a:lnTo>
                                <a:lnTo>
                                  <a:pt x="1527" y="2032"/>
                                </a:lnTo>
                                <a:lnTo>
                                  <a:pt x="1532" y="2032"/>
                                </a:lnTo>
                                <a:lnTo>
                                  <a:pt x="1538" y="2032"/>
                                </a:lnTo>
                                <a:lnTo>
                                  <a:pt x="1543" y="2032"/>
                                </a:lnTo>
                                <a:lnTo>
                                  <a:pt x="1548" y="2032"/>
                                </a:lnTo>
                                <a:lnTo>
                                  <a:pt x="1554" y="2032"/>
                                </a:lnTo>
                                <a:lnTo>
                                  <a:pt x="1559" y="2032"/>
                                </a:lnTo>
                                <a:lnTo>
                                  <a:pt x="1565" y="2032"/>
                                </a:lnTo>
                                <a:lnTo>
                                  <a:pt x="1570" y="2032"/>
                                </a:lnTo>
                                <a:lnTo>
                                  <a:pt x="1576" y="2032"/>
                                </a:lnTo>
                                <a:lnTo>
                                  <a:pt x="1581" y="2032"/>
                                </a:lnTo>
                                <a:lnTo>
                                  <a:pt x="1587" y="2032"/>
                                </a:lnTo>
                                <a:lnTo>
                                  <a:pt x="1592" y="2032"/>
                                </a:lnTo>
                                <a:lnTo>
                                  <a:pt x="1597" y="2032"/>
                                </a:lnTo>
                                <a:lnTo>
                                  <a:pt x="1603" y="2032"/>
                                </a:lnTo>
                                <a:lnTo>
                                  <a:pt x="1608" y="2032"/>
                                </a:lnTo>
                                <a:lnTo>
                                  <a:pt x="1614" y="2032"/>
                                </a:lnTo>
                                <a:lnTo>
                                  <a:pt x="1619" y="2032"/>
                                </a:lnTo>
                                <a:lnTo>
                                  <a:pt x="1625" y="2032"/>
                                </a:lnTo>
                                <a:lnTo>
                                  <a:pt x="1630" y="2032"/>
                                </a:lnTo>
                                <a:lnTo>
                                  <a:pt x="1636" y="2032"/>
                                </a:lnTo>
                                <a:lnTo>
                                  <a:pt x="1641" y="2032"/>
                                </a:lnTo>
                                <a:lnTo>
                                  <a:pt x="1647" y="2032"/>
                                </a:lnTo>
                                <a:lnTo>
                                  <a:pt x="1652" y="2026"/>
                                </a:lnTo>
                                <a:lnTo>
                                  <a:pt x="1657" y="2026"/>
                                </a:lnTo>
                                <a:lnTo>
                                  <a:pt x="1663" y="2026"/>
                                </a:lnTo>
                                <a:lnTo>
                                  <a:pt x="1668" y="2026"/>
                                </a:lnTo>
                                <a:lnTo>
                                  <a:pt x="1674" y="2026"/>
                                </a:lnTo>
                                <a:lnTo>
                                  <a:pt x="1679" y="2026"/>
                                </a:lnTo>
                                <a:lnTo>
                                  <a:pt x="1685" y="2020"/>
                                </a:lnTo>
                                <a:lnTo>
                                  <a:pt x="1690" y="2020"/>
                                </a:lnTo>
                                <a:lnTo>
                                  <a:pt x="1696" y="2020"/>
                                </a:lnTo>
                                <a:lnTo>
                                  <a:pt x="1701" y="2020"/>
                                </a:lnTo>
                                <a:lnTo>
                                  <a:pt x="1707" y="2020"/>
                                </a:lnTo>
                                <a:lnTo>
                                  <a:pt x="1712" y="2020"/>
                                </a:lnTo>
                                <a:lnTo>
                                  <a:pt x="1717" y="2014"/>
                                </a:lnTo>
                                <a:lnTo>
                                  <a:pt x="1723" y="2014"/>
                                </a:lnTo>
                                <a:lnTo>
                                  <a:pt x="1728" y="2014"/>
                                </a:lnTo>
                                <a:lnTo>
                                  <a:pt x="1734" y="2014"/>
                                </a:lnTo>
                                <a:lnTo>
                                  <a:pt x="1739" y="2008"/>
                                </a:lnTo>
                                <a:lnTo>
                                  <a:pt x="1745" y="2008"/>
                                </a:lnTo>
                                <a:lnTo>
                                  <a:pt x="1750" y="2008"/>
                                </a:lnTo>
                                <a:lnTo>
                                  <a:pt x="1756" y="2008"/>
                                </a:lnTo>
                                <a:lnTo>
                                  <a:pt x="1761" y="2002"/>
                                </a:lnTo>
                                <a:lnTo>
                                  <a:pt x="1767" y="2002"/>
                                </a:lnTo>
                                <a:lnTo>
                                  <a:pt x="1772" y="2002"/>
                                </a:lnTo>
                                <a:lnTo>
                                  <a:pt x="1777" y="1996"/>
                                </a:lnTo>
                                <a:lnTo>
                                  <a:pt x="1783" y="1996"/>
                                </a:lnTo>
                                <a:lnTo>
                                  <a:pt x="1788" y="1996"/>
                                </a:lnTo>
                                <a:lnTo>
                                  <a:pt x="1794" y="1990"/>
                                </a:lnTo>
                                <a:lnTo>
                                  <a:pt x="1799" y="1990"/>
                                </a:lnTo>
                                <a:lnTo>
                                  <a:pt x="1805" y="1990"/>
                                </a:lnTo>
                                <a:lnTo>
                                  <a:pt x="1810" y="1983"/>
                                </a:lnTo>
                                <a:lnTo>
                                  <a:pt x="1816" y="1983"/>
                                </a:lnTo>
                                <a:lnTo>
                                  <a:pt x="1821" y="1983"/>
                                </a:lnTo>
                                <a:lnTo>
                                  <a:pt x="1826" y="1977"/>
                                </a:lnTo>
                                <a:lnTo>
                                  <a:pt x="1832" y="1977"/>
                                </a:lnTo>
                                <a:lnTo>
                                  <a:pt x="1837" y="1971"/>
                                </a:lnTo>
                                <a:lnTo>
                                  <a:pt x="1843" y="1971"/>
                                </a:lnTo>
                                <a:lnTo>
                                  <a:pt x="1848" y="1971"/>
                                </a:lnTo>
                                <a:lnTo>
                                  <a:pt x="1854" y="1965"/>
                                </a:lnTo>
                                <a:lnTo>
                                  <a:pt x="1859" y="1965"/>
                                </a:lnTo>
                                <a:lnTo>
                                  <a:pt x="1865" y="1959"/>
                                </a:lnTo>
                                <a:lnTo>
                                  <a:pt x="1870" y="1959"/>
                                </a:lnTo>
                                <a:lnTo>
                                  <a:pt x="1876" y="1953"/>
                                </a:lnTo>
                                <a:lnTo>
                                  <a:pt x="1881" y="1953"/>
                                </a:lnTo>
                                <a:lnTo>
                                  <a:pt x="1886" y="1953"/>
                                </a:lnTo>
                                <a:lnTo>
                                  <a:pt x="1892" y="1947"/>
                                </a:lnTo>
                                <a:lnTo>
                                  <a:pt x="1897" y="1947"/>
                                </a:lnTo>
                                <a:lnTo>
                                  <a:pt x="1903" y="1941"/>
                                </a:lnTo>
                                <a:lnTo>
                                  <a:pt x="1908" y="1941"/>
                                </a:lnTo>
                                <a:lnTo>
                                  <a:pt x="1914" y="1935"/>
                                </a:lnTo>
                                <a:lnTo>
                                  <a:pt x="1919" y="1935"/>
                                </a:lnTo>
                                <a:lnTo>
                                  <a:pt x="1925" y="1928"/>
                                </a:lnTo>
                                <a:lnTo>
                                  <a:pt x="1930" y="1928"/>
                                </a:lnTo>
                                <a:lnTo>
                                  <a:pt x="1936" y="1922"/>
                                </a:lnTo>
                                <a:lnTo>
                                  <a:pt x="1941" y="1916"/>
                                </a:lnTo>
                                <a:lnTo>
                                  <a:pt x="1946" y="1916"/>
                                </a:lnTo>
                                <a:lnTo>
                                  <a:pt x="1952" y="1910"/>
                                </a:lnTo>
                                <a:lnTo>
                                  <a:pt x="1957" y="1910"/>
                                </a:lnTo>
                                <a:lnTo>
                                  <a:pt x="1963" y="1904"/>
                                </a:lnTo>
                                <a:lnTo>
                                  <a:pt x="1968" y="1904"/>
                                </a:lnTo>
                                <a:lnTo>
                                  <a:pt x="1974" y="1898"/>
                                </a:lnTo>
                                <a:lnTo>
                                  <a:pt x="1979" y="1892"/>
                                </a:lnTo>
                                <a:lnTo>
                                  <a:pt x="1985" y="1892"/>
                                </a:lnTo>
                                <a:lnTo>
                                  <a:pt x="1990" y="1886"/>
                                </a:lnTo>
                                <a:lnTo>
                                  <a:pt x="1995" y="1880"/>
                                </a:lnTo>
                                <a:lnTo>
                                  <a:pt x="2001" y="1880"/>
                                </a:lnTo>
                                <a:lnTo>
                                  <a:pt x="2006" y="1874"/>
                                </a:lnTo>
                                <a:lnTo>
                                  <a:pt x="2012" y="1874"/>
                                </a:lnTo>
                                <a:lnTo>
                                  <a:pt x="2017" y="1867"/>
                                </a:lnTo>
                                <a:lnTo>
                                  <a:pt x="2023" y="1861"/>
                                </a:lnTo>
                                <a:lnTo>
                                  <a:pt x="2028" y="1861"/>
                                </a:lnTo>
                                <a:lnTo>
                                  <a:pt x="2034" y="1855"/>
                                </a:lnTo>
                                <a:lnTo>
                                  <a:pt x="2039" y="1849"/>
                                </a:lnTo>
                                <a:lnTo>
                                  <a:pt x="2045" y="1843"/>
                                </a:lnTo>
                                <a:lnTo>
                                  <a:pt x="2050" y="1843"/>
                                </a:lnTo>
                                <a:lnTo>
                                  <a:pt x="2055" y="1837"/>
                                </a:lnTo>
                                <a:lnTo>
                                  <a:pt x="2061" y="1831"/>
                                </a:lnTo>
                                <a:lnTo>
                                  <a:pt x="2066" y="1831"/>
                                </a:lnTo>
                                <a:lnTo>
                                  <a:pt x="2072" y="1825"/>
                                </a:lnTo>
                                <a:lnTo>
                                  <a:pt x="2077" y="1819"/>
                                </a:lnTo>
                                <a:lnTo>
                                  <a:pt x="2083" y="1813"/>
                                </a:lnTo>
                                <a:lnTo>
                                  <a:pt x="2088" y="1813"/>
                                </a:lnTo>
                                <a:lnTo>
                                  <a:pt x="2094" y="1806"/>
                                </a:lnTo>
                                <a:lnTo>
                                  <a:pt x="2099" y="1800"/>
                                </a:lnTo>
                                <a:lnTo>
                                  <a:pt x="2105" y="1794"/>
                                </a:lnTo>
                                <a:lnTo>
                                  <a:pt x="2110" y="1788"/>
                                </a:lnTo>
                                <a:lnTo>
                                  <a:pt x="2115" y="1788"/>
                                </a:lnTo>
                                <a:lnTo>
                                  <a:pt x="2121" y="1782"/>
                                </a:lnTo>
                                <a:lnTo>
                                  <a:pt x="2126" y="1776"/>
                                </a:lnTo>
                                <a:lnTo>
                                  <a:pt x="2132" y="1770"/>
                                </a:lnTo>
                                <a:lnTo>
                                  <a:pt x="2137" y="1764"/>
                                </a:lnTo>
                                <a:lnTo>
                                  <a:pt x="2143" y="1758"/>
                                </a:lnTo>
                                <a:lnTo>
                                  <a:pt x="2148" y="1758"/>
                                </a:lnTo>
                                <a:lnTo>
                                  <a:pt x="2154" y="1752"/>
                                </a:lnTo>
                                <a:lnTo>
                                  <a:pt x="2159" y="1745"/>
                                </a:lnTo>
                                <a:lnTo>
                                  <a:pt x="2165" y="1739"/>
                                </a:lnTo>
                                <a:lnTo>
                                  <a:pt x="2170" y="1733"/>
                                </a:lnTo>
                                <a:lnTo>
                                  <a:pt x="2175" y="1727"/>
                                </a:lnTo>
                                <a:lnTo>
                                  <a:pt x="2181" y="1721"/>
                                </a:lnTo>
                                <a:lnTo>
                                  <a:pt x="2186" y="1715"/>
                                </a:lnTo>
                                <a:lnTo>
                                  <a:pt x="2192" y="1709"/>
                                </a:lnTo>
                                <a:lnTo>
                                  <a:pt x="2197" y="1703"/>
                                </a:lnTo>
                                <a:lnTo>
                                  <a:pt x="2203" y="1703"/>
                                </a:lnTo>
                                <a:lnTo>
                                  <a:pt x="2208" y="1697"/>
                                </a:lnTo>
                                <a:lnTo>
                                  <a:pt x="2214" y="1690"/>
                                </a:lnTo>
                                <a:lnTo>
                                  <a:pt x="2219" y="1684"/>
                                </a:lnTo>
                                <a:lnTo>
                                  <a:pt x="2224" y="1678"/>
                                </a:lnTo>
                                <a:lnTo>
                                  <a:pt x="2230" y="1672"/>
                                </a:lnTo>
                                <a:lnTo>
                                  <a:pt x="2235" y="1666"/>
                                </a:lnTo>
                                <a:lnTo>
                                  <a:pt x="2241" y="1660"/>
                                </a:lnTo>
                                <a:lnTo>
                                  <a:pt x="2246" y="1654"/>
                                </a:lnTo>
                                <a:lnTo>
                                  <a:pt x="2252" y="1648"/>
                                </a:lnTo>
                                <a:lnTo>
                                  <a:pt x="2257" y="1642"/>
                                </a:lnTo>
                                <a:lnTo>
                                  <a:pt x="2263" y="1636"/>
                                </a:lnTo>
                                <a:lnTo>
                                  <a:pt x="2268" y="1629"/>
                                </a:lnTo>
                                <a:lnTo>
                                  <a:pt x="2274" y="1623"/>
                                </a:lnTo>
                                <a:lnTo>
                                  <a:pt x="2279" y="1617"/>
                                </a:lnTo>
                                <a:lnTo>
                                  <a:pt x="2284" y="1611"/>
                                </a:lnTo>
                                <a:lnTo>
                                  <a:pt x="2290" y="1599"/>
                                </a:lnTo>
                                <a:lnTo>
                                  <a:pt x="2295" y="1593"/>
                                </a:lnTo>
                                <a:lnTo>
                                  <a:pt x="2301" y="1587"/>
                                </a:lnTo>
                                <a:lnTo>
                                  <a:pt x="2306" y="1581"/>
                                </a:lnTo>
                                <a:lnTo>
                                  <a:pt x="2312" y="1575"/>
                                </a:lnTo>
                                <a:lnTo>
                                  <a:pt x="2317" y="1568"/>
                                </a:lnTo>
                                <a:lnTo>
                                  <a:pt x="2323" y="1562"/>
                                </a:lnTo>
                                <a:lnTo>
                                  <a:pt x="2328" y="1556"/>
                                </a:lnTo>
                                <a:lnTo>
                                  <a:pt x="2334" y="1550"/>
                                </a:lnTo>
                                <a:lnTo>
                                  <a:pt x="2339" y="1544"/>
                                </a:lnTo>
                                <a:lnTo>
                                  <a:pt x="2344" y="1532"/>
                                </a:lnTo>
                                <a:lnTo>
                                  <a:pt x="2350" y="1526"/>
                                </a:lnTo>
                                <a:lnTo>
                                  <a:pt x="2355" y="1520"/>
                                </a:lnTo>
                                <a:lnTo>
                                  <a:pt x="2361" y="1513"/>
                                </a:lnTo>
                                <a:lnTo>
                                  <a:pt x="2366" y="1507"/>
                                </a:lnTo>
                                <a:lnTo>
                                  <a:pt x="2372" y="1495"/>
                                </a:lnTo>
                                <a:lnTo>
                                  <a:pt x="2377" y="1489"/>
                                </a:lnTo>
                                <a:lnTo>
                                  <a:pt x="2383" y="1483"/>
                                </a:lnTo>
                                <a:lnTo>
                                  <a:pt x="2388" y="1477"/>
                                </a:lnTo>
                                <a:lnTo>
                                  <a:pt x="2394" y="1471"/>
                                </a:lnTo>
                                <a:lnTo>
                                  <a:pt x="2399" y="1459"/>
                                </a:lnTo>
                                <a:lnTo>
                                  <a:pt x="2404" y="1452"/>
                                </a:lnTo>
                                <a:lnTo>
                                  <a:pt x="2410" y="1446"/>
                                </a:lnTo>
                                <a:lnTo>
                                  <a:pt x="2415" y="1440"/>
                                </a:lnTo>
                                <a:lnTo>
                                  <a:pt x="2421" y="1428"/>
                                </a:lnTo>
                                <a:lnTo>
                                  <a:pt x="2426" y="1422"/>
                                </a:lnTo>
                                <a:lnTo>
                                  <a:pt x="2432" y="1416"/>
                                </a:lnTo>
                                <a:lnTo>
                                  <a:pt x="2437" y="1410"/>
                                </a:lnTo>
                                <a:lnTo>
                                  <a:pt x="2443" y="1398"/>
                                </a:lnTo>
                                <a:lnTo>
                                  <a:pt x="2448" y="1391"/>
                                </a:lnTo>
                                <a:lnTo>
                                  <a:pt x="2453" y="1385"/>
                                </a:lnTo>
                                <a:lnTo>
                                  <a:pt x="2459" y="1373"/>
                                </a:lnTo>
                                <a:lnTo>
                                  <a:pt x="2464" y="1367"/>
                                </a:lnTo>
                                <a:lnTo>
                                  <a:pt x="2470" y="1361"/>
                                </a:lnTo>
                                <a:lnTo>
                                  <a:pt x="2475" y="1349"/>
                                </a:lnTo>
                                <a:lnTo>
                                  <a:pt x="2481" y="1343"/>
                                </a:lnTo>
                                <a:lnTo>
                                  <a:pt x="2486" y="1337"/>
                                </a:lnTo>
                                <a:lnTo>
                                  <a:pt x="2492" y="1324"/>
                                </a:lnTo>
                                <a:lnTo>
                                  <a:pt x="2497" y="1318"/>
                                </a:lnTo>
                                <a:lnTo>
                                  <a:pt x="2503" y="1312"/>
                                </a:lnTo>
                                <a:lnTo>
                                  <a:pt x="2508" y="1300"/>
                                </a:lnTo>
                                <a:lnTo>
                                  <a:pt x="2513" y="1294"/>
                                </a:lnTo>
                                <a:lnTo>
                                  <a:pt x="2519" y="1282"/>
                                </a:lnTo>
                                <a:lnTo>
                                  <a:pt x="2524" y="1275"/>
                                </a:lnTo>
                                <a:lnTo>
                                  <a:pt x="2530" y="1269"/>
                                </a:lnTo>
                                <a:lnTo>
                                  <a:pt x="2535" y="1257"/>
                                </a:lnTo>
                                <a:lnTo>
                                  <a:pt x="2541" y="1251"/>
                                </a:lnTo>
                                <a:lnTo>
                                  <a:pt x="2546" y="1239"/>
                                </a:lnTo>
                                <a:lnTo>
                                  <a:pt x="2552" y="1233"/>
                                </a:lnTo>
                                <a:lnTo>
                                  <a:pt x="2557" y="1221"/>
                                </a:lnTo>
                                <a:lnTo>
                                  <a:pt x="2563" y="1214"/>
                                </a:lnTo>
                                <a:lnTo>
                                  <a:pt x="2568" y="1202"/>
                                </a:lnTo>
                                <a:lnTo>
                                  <a:pt x="2573" y="1196"/>
                                </a:lnTo>
                                <a:lnTo>
                                  <a:pt x="2579" y="1184"/>
                                </a:lnTo>
                                <a:lnTo>
                                  <a:pt x="2584" y="1178"/>
                                </a:lnTo>
                                <a:lnTo>
                                  <a:pt x="2590" y="1166"/>
                                </a:lnTo>
                                <a:lnTo>
                                  <a:pt x="2595" y="1160"/>
                                </a:lnTo>
                                <a:lnTo>
                                  <a:pt x="2601" y="1147"/>
                                </a:lnTo>
                                <a:lnTo>
                                  <a:pt x="2606" y="1141"/>
                                </a:lnTo>
                                <a:lnTo>
                                  <a:pt x="2612" y="1129"/>
                                </a:lnTo>
                                <a:lnTo>
                                  <a:pt x="2617" y="1123"/>
                                </a:lnTo>
                                <a:lnTo>
                                  <a:pt x="2622" y="1111"/>
                                </a:lnTo>
                                <a:lnTo>
                                  <a:pt x="2628" y="1105"/>
                                </a:lnTo>
                                <a:lnTo>
                                  <a:pt x="2633" y="1092"/>
                                </a:lnTo>
                                <a:lnTo>
                                  <a:pt x="2639" y="1080"/>
                                </a:lnTo>
                                <a:lnTo>
                                  <a:pt x="2644" y="1074"/>
                                </a:lnTo>
                                <a:lnTo>
                                  <a:pt x="2650" y="1062"/>
                                </a:lnTo>
                                <a:lnTo>
                                  <a:pt x="2655" y="1056"/>
                                </a:lnTo>
                                <a:lnTo>
                                  <a:pt x="2661" y="1044"/>
                                </a:lnTo>
                                <a:lnTo>
                                  <a:pt x="2666" y="1031"/>
                                </a:lnTo>
                                <a:lnTo>
                                  <a:pt x="2672" y="1025"/>
                                </a:lnTo>
                                <a:lnTo>
                                  <a:pt x="2677" y="1013"/>
                                </a:lnTo>
                                <a:lnTo>
                                  <a:pt x="2682" y="1001"/>
                                </a:lnTo>
                                <a:lnTo>
                                  <a:pt x="2688" y="995"/>
                                </a:lnTo>
                                <a:lnTo>
                                  <a:pt x="2693" y="983"/>
                                </a:lnTo>
                                <a:lnTo>
                                  <a:pt x="2699" y="970"/>
                                </a:lnTo>
                                <a:lnTo>
                                  <a:pt x="2704" y="964"/>
                                </a:lnTo>
                                <a:lnTo>
                                  <a:pt x="2710" y="952"/>
                                </a:lnTo>
                                <a:lnTo>
                                  <a:pt x="2715" y="940"/>
                                </a:lnTo>
                                <a:lnTo>
                                  <a:pt x="2721" y="934"/>
                                </a:lnTo>
                                <a:lnTo>
                                  <a:pt x="2726" y="922"/>
                                </a:lnTo>
                                <a:lnTo>
                                  <a:pt x="2732" y="909"/>
                                </a:lnTo>
                                <a:lnTo>
                                  <a:pt x="2737" y="903"/>
                                </a:lnTo>
                                <a:lnTo>
                                  <a:pt x="2742" y="891"/>
                                </a:lnTo>
                                <a:lnTo>
                                  <a:pt x="2748" y="879"/>
                                </a:lnTo>
                                <a:lnTo>
                                  <a:pt x="2753" y="867"/>
                                </a:lnTo>
                                <a:lnTo>
                                  <a:pt x="2759" y="860"/>
                                </a:lnTo>
                                <a:lnTo>
                                  <a:pt x="2764" y="848"/>
                                </a:lnTo>
                                <a:lnTo>
                                  <a:pt x="2770" y="836"/>
                                </a:lnTo>
                                <a:lnTo>
                                  <a:pt x="2775" y="824"/>
                                </a:lnTo>
                                <a:lnTo>
                                  <a:pt x="2781" y="812"/>
                                </a:lnTo>
                                <a:lnTo>
                                  <a:pt x="2786" y="806"/>
                                </a:lnTo>
                                <a:lnTo>
                                  <a:pt x="2792" y="793"/>
                                </a:lnTo>
                                <a:lnTo>
                                  <a:pt x="2797" y="781"/>
                                </a:lnTo>
                                <a:lnTo>
                                  <a:pt x="2802" y="769"/>
                                </a:lnTo>
                                <a:lnTo>
                                  <a:pt x="2808" y="757"/>
                                </a:lnTo>
                                <a:lnTo>
                                  <a:pt x="2813" y="745"/>
                                </a:lnTo>
                                <a:lnTo>
                                  <a:pt x="2819" y="738"/>
                                </a:lnTo>
                                <a:lnTo>
                                  <a:pt x="2824" y="726"/>
                                </a:lnTo>
                                <a:lnTo>
                                  <a:pt x="2830" y="714"/>
                                </a:lnTo>
                                <a:lnTo>
                                  <a:pt x="2835" y="702"/>
                                </a:lnTo>
                                <a:lnTo>
                                  <a:pt x="2841" y="690"/>
                                </a:lnTo>
                                <a:lnTo>
                                  <a:pt x="2846" y="677"/>
                                </a:lnTo>
                                <a:lnTo>
                                  <a:pt x="2851" y="665"/>
                                </a:lnTo>
                                <a:lnTo>
                                  <a:pt x="2857" y="653"/>
                                </a:lnTo>
                                <a:lnTo>
                                  <a:pt x="2862" y="647"/>
                                </a:lnTo>
                                <a:lnTo>
                                  <a:pt x="2868" y="635"/>
                                </a:lnTo>
                                <a:lnTo>
                                  <a:pt x="2873" y="622"/>
                                </a:lnTo>
                                <a:lnTo>
                                  <a:pt x="2879" y="610"/>
                                </a:lnTo>
                                <a:lnTo>
                                  <a:pt x="2884" y="598"/>
                                </a:lnTo>
                                <a:lnTo>
                                  <a:pt x="2890" y="586"/>
                                </a:lnTo>
                                <a:lnTo>
                                  <a:pt x="2895" y="574"/>
                                </a:lnTo>
                                <a:lnTo>
                                  <a:pt x="2901" y="561"/>
                                </a:lnTo>
                                <a:lnTo>
                                  <a:pt x="2906" y="549"/>
                                </a:lnTo>
                                <a:lnTo>
                                  <a:pt x="2911" y="537"/>
                                </a:lnTo>
                                <a:lnTo>
                                  <a:pt x="2917" y="525"/>
                                </a:lnTo>
                                <a:lnTo>
                                  <a:pt x="2922" y="513"/>
                                </a:lnTo>
                                <a:lnTo>
                                  <a:pt x="2928" y="500"/>
                                </a:lnTo>
                                <a:lnTo>
                                  <a:pt x="2933" y="488"/>
                                </a:lnTo>
                                <a:lnTo>
                                  <a:pt x="2939" y="476"/>
                                </a:lnTo>
                                <a:lnTo>
                                  <a:pt x="2944" y="464"/>
                                </a:lnTo>
                                <a:lnTo>
                                  <a:pt x="2950" y="452"/>
                                </a:lnTo>
                                <a:lnTo>
                                  <a:pt x="2955" y="439"/>
                                </a:lnTo>
                                <a:lnTo>
                                  <a:pt x="2961" y="427"/>
                                </a:lnTo>
                                <a:lnTo>
                                  <a:pt x="2966" y="415"/>
                                </a:lnTo>
                                <a:lnTo>
                                  <a:pt x="2971" y="403"/>
                                </a:lnTo>
                                <a:lnTo>
                                  <a:pt x="2977" y="384"/>
                                </a:lnTo>
                                <a:lnTo>
                                  <a:pt x="2982" y="372"/>
                                </a:lnTo>
                                <a:lnTo>
                                  <a:pt x="2988" y="360"/>
                                </a:lnTo>
                                <a:lnTo>
                                  <a:pt x="2993" y="348"/>
                                </a:lnTo>
                                <a:lnTo>
                                  <a:pt x="2999" y="336"/>
                                </a:lnTo>
                                <a:lnTo>
                                  <a:pt x="3004" y="323"/>
                                </a:lnTo>
                                <a:lnTo>
                                  <a:pt x="3010" y="311"/>
                                </a:lnTo>
                                <a:lnTo>
                                  <a:pt x="3015" y="299"/>
                                </a:lnTo>
                                <a:lnTo>
                                  <a:pt x="3021" y="287"/>
                                </a:lnTo>
                                <a:lnTo>
                                  <a:pt x="3026" y="268"/>
                                </a:lnTo>
                                <a:lnTo>
                                  <a:pt x="3031" y="256"/>
                                </a:lnTo>
                                <a:lnTo>
                                  <a:pt x="3037" y="244"/>
                                </a:lnTo>
                                <a:lnTo>
                                  <a:pt x="3042" y="232"/>
                                </a:lnTo>
                                <a:lnTo>
                                  <a:pt x="3048" y="220"/>
                                </a:lnTo>
                                <a:lnTo>
                                  <a:pt x="3053" y="201"/>
                                </a:lnTo>
                                <a:lnTo>
                                  <a:pt x="3059" y="189"/>
                                </a:lnTo>
                                <a:lnTo>
                                  <a:pt x="3064" y="177"/>
                                </a:lnTo>
                                <a:lnTo>
                                  <a:pt x="3070" y="165"/>
                                </a:lnTo>
                                <a:lnTo>
                                  <a:pt x="3075" y="153"/>
                                </a:lnTo>
                                <a:lnTo>
                                  <a:pt x="3080" y="134"/>
                                </a:lnTo>
                                <a:lnTo>
                                  <a:pt x="3086" y="122"/>
                                </a:lnTo>
                                <a:lnTo>
                                  <a:pt x="3091" y="110"/>
                                </a:lnTo>
                                <a:lnTo>
                                  <a:pt x="3097" y="98"/>
                                </a:lnTo>
                                <a:lnTo>
                                  <a:pt x="3102" y="79"/>
                                </a:lnTo>
                                <a:lnTo>
                                  <a:pt x="3108" y="67"/>
                                </a:lnTo>
                                <a:lnTo>
                                  <a:pt x="3113" y="55"/>
                                </a:lnTo>
                                <a:lnTo>
                                  <a:pt x="3119" y="37"/>
                                </a:lnTo>
                                <a:lnTo>
                                  <a:pt x="3124" y="24"/>
                                </a:lnTo>
                                <a:lnTo>
                                  <a:pt x="3130" y="12"/>
                                </a:lnTo>
                                <a:lnTo>
                                  <a:pt x="3135" y="0"/>
                                </a:lnTo>
                              </a:path>
                            </a:pathLst>
                          </a:custGeom>
                          <a:noFill/>
                          <a:ln w="10160">
                            <a:solidFill>
                              <a:srgbClr val="FF0000"/>
                            </a:solidFill>
                            <a:prstDash val="solid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518"/>
                        <wps:cNvCnPr>
                          <a:cxnSpLocks noChangeShapeType="1"/>
                        </wps:cNvCnPr>
                        <wps:spPr bwMode="auto">
                          <a:xfrm>
                            <a:off x="664845" y="1220470"/>
                            <a:ext cx="6610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176" name="Line 519"/>
                        <wps:cNvCnPr>
                          <a:cxnSpLocks noChangeShapeType="1"/>
                        </wps:cNvCnPr>
                        <wps:spPr bwMode="auto">
                          <a:xfrm>
                            <a:off x="498475" y="1042670"/>
                            <a:ext cx="4953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177" name="Line 520"/>
                        <wps:cNvCnPr>
                          <a:cxnSpLocks noChangeShapeType="1"/>
                        </wps:cNvCnPr>
                        <wps:spPr bwMode="auto">
                          <a:xfrm>
                            <a:off x="332105" y="790575"/>
                            <a:ext cx="13265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  <wps:wsp>
                        <wps:cNvPr id="178" name="Line 521"/>
                        <wps:cNvCnPr>
                          <a:cxnSpLocks noChangeShapeType="1"/>
                        </wps:cNvCnPr>
                        <wps:spPr bwMode="auto">
                          <a:xfrm>
                            <a:off x="166370" y="468630"/>
                            <a:ext cx="16579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FF0000"/>
                            </a:solidFill>
                            <a:prstDash val="sysDash"/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.6pt;margin-top:7.1pt;height:130.5pt;width:156.75pt;z-index:251660288;mso-width-relative:page;mso-height-relative:page;" coordsize="1990725,1657350" editas="canvas" o:gfxdata="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">
                <o:lock v:ext="edit" aspectratio="f"/>
                <v:shape id="_x0000_s1026" o:spid="_x0000_s1026" style="position:absolute;left:0;top:0;height:1657350;width:1990725;" filled="f" stroked="f" coordsize="21600,21600" o:gfxdata="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">
                  <v:fill on="f" focussize="0,0"/>
                  <v:stroke on="f"/>
                  <v:imagedata o:title=""/>
                  <o:lock v:ext="edit" aspectratio="t"/>
                </v:shape>
                <v:rect id="Rectangle 450" o:spid="_x0000_s1026" o:spt="1" style="position:absolute;left:1755140;top:174625;height:180340;width:1968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sLz9PtcAAAAJAQAADwAAAAAAAAABACAAAAAiAAAAZHJzL2Rv&#10;d25yZXYueG1sUEsBAhQAFAAAAAgAh07iQARAOhECAgAABgQAAA4AAAAAAAAAAQAgAAAAJgEAAGRy&#10;cy9lMm9Eb2MueG1sUEsFBgAAAAAGAAYAWQEAAJo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5</w:t>
                        </w:r>
                      </w:p>
                    </w:txbxContent>
                  </v:textbox>
                </v:rect>
                <v:rect id="Rectangle 451" o:spid="_x0000_s1026" o:spt="1" style="position:absolute;left:1755140;top:252095;height:180340;width:8953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HGW0ZI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f(x)=4</w:t>
                        </w:r>
                      </w:p>
                    </w:txbxContent>
                  </v:textbox>
                </v:rect>
                <v:rect id="Rectangle 452" o:spid="_x0000_s1026" o:spt="1" style="position:absolute;left:1755140;top:329565;height:180340;width:2794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wvP0+1wAAAAkBAAAPAAAAAAAAAAEAIAAAACIAAABkcnMv&#10;ZG93bnJldi54bWxQSwECFAAUAAAACACHTuJA4WZ67gQCAAAG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 xml:space="preserve"> 5</w:t>
                        </w:r>
                      </w:p>
                    </w:txbxContent>
                  </v:textbox>
                </v:rect>
                <v:shape id="Oval 453" o:spid="_x0000_s1026" o:spt="3" type="#_x0000_t3" style="position:absolute;left:1800225;top:438150;height:57785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tcRltYAAAAJAQAADwAAAAAAAAABACAAAAAiAAAAZHJzL2Rvd25yZXYueG1sUEsB&#10;AhQAFAAAAAgAh07iQMoZFxswAgAAbw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rect id="Rectangle 454" o:spid="_x0000_s1026" o:spt="1" style="position:absolute;left:1755140;top:407035;height:180340;width:12065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wvP0+1wAAAAkBAAAPAAAAAAAAAAEAIAAAACIAAABkcnMv&#10;ZG93bnJldi54bWxQSwECFAAUAAAACACHTuJAeL4w9AQCAAAH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6"/>
                            <w:szCs w:val="6"/>
                          </w:rPr>
                          <w:t>Series 1</w:t>
                        </w:r>
                      </w:p>
                    </w:txbxContent>
                  </v:textbox>
                </v:rect>
                <v:line id="Line 455" o:spid="_x0000_s1026" o:spt="20" style="position:absolute;left:16637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UIHJGN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56" o:spid="_x0000_s1026" o:spt="20" style="position:absolute;left:32893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zNvyjd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57" o:spid="_x0000_s1026" o:spt="20" style="position:absolute;left:49530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6hXudgAAAAJAQAA&#10;DwAAAAAAAAABACAAAAAiAAAAZHJzL2Rvd25yZXYueG1sUEsBAhQAFAAAAAgAh07iQGmsYIPgAQAA&#10;wQ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58" o:spid="_x0000_s1026" o:spt="20" style="position:absolute;left:661035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BLqFe52AAAAAkBAAAPAAAA&#10;AAAAAAEAIAAAACIAAABkcnMvZG93bnJldi54bWxQSwECFAAUAAAACACHTuJANwCQ9twBAADBAwAA&#10;DgAAAAAAAAABACAAAAAnAQAAZHJzL2Uyb0RvYy54bWxQSwUGAAAAAAYABgBZAQAAdQ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59" o:spid="_x0000_s1026" o:spt="20" style="position:absolute;left:827405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6AiM/9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0" o:spid="_x0000_s1026" o:spt="20" style="position:absolute;left:993775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6hXudgAAAAJAQAA&#10;DwAAAAAAAAABACAAAAAiAAAAZHJzL2Rvd25yZXYueG1sUEsBAhQAFAAAAAgAh07iQKgcNWrgAQAA&#10;wQ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1" o:spid="_x0000_s1026" o:spt="20" style="position:absolute;left:115951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iaLieN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2" o:spid="_x0000_s1026" o:spt="20" style="position:absolute;left:132588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aY631t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3" o:spid="_x0000_s1026" o:spt="20" style="position:absolute;left:149225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6hXudgAAAAJAQAA&#10;DwAAAAAAAAABACAAAAAiAAAAZHJzL2Rvd25yZXYueG1sUEsBAhQAFAAAAAgAh07iQHUjAcfgAQAA&#10;wg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4" o:spid="_x0000_s1026" o:spt="20" style="position:absolute;left:165862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0G6Hv9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5" o:spid="_x0000_s1026" o:spt="20" style="position:absolute;left:1828800;top:0;height:1581150;width:63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8wTgEd8BAADC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6" o:spid="_x0000_s1026" o:spt="20" style="position:absolute;left:0;top:1363980;height:635;width:199072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LqFe52AAAAAkB&#10;AAAPAAAAAAAAAAEAIAAAACIAAABkcnMvZG93bnJldi54bWxQSwECFAAUAAAACACHTuJAxdQpOOIB&#10;AADCAwAADgAAAAAAAAABACAAAAAnAQAAZHJzL2Uyb0RvYy54bWxQSwUGAAAAAAYABgBZAQAAewUA&#10;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7" o:spid="_x0000_s1026" o:spt="20" style="position:absolute;left:0;top:1073785;height:635;width:199072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uoV7nYAAAACQEA&#10;AA8AAAAAAAAAAQAgAAAAIgAAAGRycy9kb3ducmV2LnhtbFBLAQIUABQAAAAIAIdO4kBayPN64QEA&#10;AMIDAAAOAAAAAAAAAAEAIAAAACc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8" o:spid="_x0000_s1026" o:spt="20" style="position:absolute;left:0;top:786765;height:635;width:199072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LqFe52AAAAAkBAAAP&#10;AAAAAAAAAAEAIAAAACIAAABkcnMvZG93bnJldi54bWxQSwECFAAUAAAACACHTuJAjREU298BAADB&#10;AwAADgAAAAAAAAABACAAAAAnAQAAZHJzL2Uyb0RvYy54bWxQSwUGAAAAAAYABgBZAQAAeAUAAAAA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69" o:spid="_x0000_s1026" o:spt="20" style="position:absolute;left:0;top:499745;height:635;width:199072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S6hXudgAAAAJAQAA&#10;DwAAAAAAAAABACAAAAAiAAAAZHJzL2Rvd25yZXYueG1sUEsBAhQAFAAAAAgAh07iQJ3bfKzgAQAA&#10;wQMAAA4AAAAAAAAAAQAgAAAAJwEAAGRycy9lMm9Eb2MueG1sUEsFBgAAAAAGAAYAWQEAAHkFAAAA&#10;AA=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line id="Line 470" o:spid="_x0000_s1026" o:spt="20" style="position:absolute;left:0;top:213360;height:635;width:1990725;" filled="f" stroked="t" coordsize="21600,21600" o:gfxdata="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uoV7nYAAAACQEA&#10;AA8AAAAAAAAAAQAgAAAAIgAAAGRycy9kb3ducmV2LnhtbFBLAQIUABQAAAAIAIdO4kADlx3Z4QEA&#10;AMEDAAAOAAAAAAAAAAEAIAAAACcBAABkcnMvZTJvRG9jLnhtbFBLBQYAAAAABgAGAFkBAAB6BQAA&#10;AAA=&#10;">
                  <v:fill on="f" focussize="0,0"/>
                  <v:stroke weight="0pt" color="#9999FF" joinstyle="round" dashstyle="1 1"/>
                  <v:imagedata o:title=""/>
                  <o:lock v:ext="edit" aspectratio="f"/>
                </v:line>
                <v:rect id="Rectangle 471" o:spid="_x0000_s1026" o:spt="1" style="position:absolute;left:1938655;top:1240155;height:252095;width:4127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LC8/T7XAAAACQEAAA8AAAAAAAAAAQAgAAAAIgAAAGRycy9k&#10;b3ducmV2LnhtbFBLAQIUABQAAAAIAIdO4kB8v0qAAwIAAAcEAAAOAAAAAAAAAAEAIAAAACYBAABk&#10;cnMvZTJvRG9jLnhtbFBLBQYAAAAABgAGAFkBAACb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x</w:t>
                        </w:r>
                      </w:p>
                    </w:txbxContent>
                  </v:textbox>
                </v:rect>
                <v:rect id="Rectangle 472" o:spid="_x0000_s1026" o:spt="1" style="position:absolute;left:1035050;top:0;height:252095;width:4254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sLz9PtcAAAAJAQAADwAAAAAAAAABACAAAAAiAAAAZHJzL2Rvd25y&#10;ZXYueG1sUEsBAhQAFAAAAAgAh07iQJafrXH/AQAAAQQAAA4AAAAAAAAAAQAgAAAAJgEAAGRycy9l&#10;Mm9Eb2MueG1sUEsFBgAAAAAGAAYAWQEAAJc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color w:val="000000"/>
                            <w:sz w:val="14"/>
                            <w:szCs w:val="14"/>
                          </w:rPr>
                          <w:t>y</w:t>
                        </w:r>
                      </w:p>
                    </w:txbxContent>
                  </v:textbox>
                </v:rect>
                <v:line id="Line 473" o:spid="_x0000_s1026" o:spt="20" style="position:absolute;left:0;top:1363980;height:635;width:1976755;" filled="f" stroked="t" coordsize="21600,21600" o:gfxdata="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EGStPbaAAAACQEAAA8AAAAAAAAA&#10;AQAgAAAAIgAAAGRycy9kb3ducmV2LnhtbFBLAQIUABQAAAAIAIdO4kDLi64d1gEAAKsDAAAOAAAA&#10;AAAAAAEAIAAAACkBAABkcnMvZTJvRG9jLnhtbFBLBQYAAAAABgAGAFkBAABxBQAAAAA=&#10;">
                  <v:fill on="f" focussize="0,0"/>
                  <v:stroke weight="0.55pt" color="#0000FF" joinstyle="round"/>
                  <v:imagedata o:title=""/>
                  <o:lock v:ext="edit" aspectratio="f"/>
                </v:line>
                <v:shape id="Freeform 474" o:spid="_x0000_s1026" o:spt="100" style="position:absolute;left:1969770;top:1341120;height:42545;width:17780;" fillcolor="#0000FF" filled="t" stroked="t" coordsize="28,67" o:gfxdata="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" path="m0,0l28,30,28,36,0,67,0,0xe">
                  <v:path o:connectlocs="0,0;17780,19050;17780,22860;0,42545;0,0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475" o:spid="_x0000_s1026" o:spt="20" style="position:absolute;left:16637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gge399gAAAAJAQAADwAA&#10;AAAAAAABACAAAAAiAAAAZHJzL2Rvd25yZXYueG1sUEsBAhQAFAAAAAgAh07iQBKGTr/dAQAAuAMA&#10;AA4AAAAAAAAAAQAgAAAAJwEAAGRycy9lMm9Eb2MueG1sUEsFBgAAAAAGAAYAWQEAAHY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76" o:spid="_x0000_s1026" o:spt="20" style="position:absolute;left:332105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gge399gAAAAJAQAADwAA&#10;AAAAAAABACAAAAAiAAAAZHJzL2Rvd25yZXYueG1sUEsBAhQAFAAAAAgAh07iQKF8YrjdAQAAuAMA&#10;AA4AAAAAAAAAAQAgAAAAJwEAAGRycy9lMm9Eb2MueG1sUEsFBgAAAAAGAAYAWQEAAHY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77" o:spid="_x0000_s1026" o:spt="20" style="position:absolute;left:498475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IHt/fYAAAACQEAAA8A&#10;AAAAAAAAAQAgAAAAIgAAAGRycy9kb3ducmV2LnhtbFBLAQIUABQAAAAIAIdO4kCnAQB73gEAALgD&#10;AAAOAAAAAAAAAAEAIAAAACc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78" o:spid="_x0000_s1026" o:spt="20" style="position:absolute;left:664845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CB7f32AAAAAkBAAAPAAAA&#10;AAAAAAEAIAAAACIAAABkcnMvZG93bnJldi54bWxQSwECFAAUAAAACACHTuJAfqvPJdwBAAC4AwAA&#10;DgAAAAAAAAABACAAAAAnAQAAZHJzL2Uyb0RvYy54bWxQSwUGAAAAAAYABgBZAQAAdQ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79" o:spid="_x0000_s1026" o:spt="20" style="position:absolute;left:831215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IIHt/fYAAAACQEAAA8A&#10;AAAAAAAAAQAgAAAAIgAAAGRycy9kb3ducmV2LnhtbFBLAQIUABQAAAAIAIdO4kAeZZlr3gEAALgD&#10;AAAOAAAAAAAAAAEAIAAAACcBAABkcnMvZTJvRG9jLnhtbFBLBQYAAAAABgAGAFkBAAB3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0" o:spid="_x0000_s1026" o:spt="20" style="position:absolute;left:99695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ge399gAAAAJAQAA&#10;DwAAAAAAAAABACAAAAAiAAAAZHJzL2Rvd25yZXYueG1sUEsBAhQAFAAAAAgAh07iQG5OKOrgAQAA&#10;uAMAAA4AAAAAAAAAAQAgAAAAJw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1" o:spid="_x0000_s1026" o:spt="20" style="position:absolute;left:115951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CB7f32AAAAAkBAAAP&#10;AAAAAAAAAAEAIAAAACIAAABkcnMvZG93bnJldi54bWxQSwECFAAUAAAACACHTuJAUUR/I98BAAC5&#10;AwAADgAAAAAAAAABACAAAAAn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2" o:spid="_x0000_s1026" o:spt="20" style="position:absolute;left:132588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CB7f32AAAAAkBAAAP&#10;AAAAAAAAAAEAIAAAACIAAABkcnMvZG93bnJldi54bWxQSwECFAAUAAAACACHTuJARO9/JN8BAAC5&#10;AwAADgAAAAAAAAABACAAAAAn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3" o:spid="_x0000_s1026" o:spt="20" style="position:absolute;left:149225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CB7f32AAAAAkBAAAP&#10;AAAAAAAAAAEAIAAAACIAAABkcnMvZG93bnJldi54bWxQSwECFAAUAAAACACHTuJA8EkaXt8BAAC5&#10;AwAADgAAAAAAAAABACAAAAAn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4" o:spid="_x0000_s1026" o:spt="20" style="position:absolute;left:1658620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CCB7f32AAAAAkBAAAP&#10;AAAAAAAAAAEAIAAAACIAAABkcnMvZG93bnJldi54bWxQSwECFAAUAAAACACHTuJAOLaIgt8BAAC5&#10;AwAADgAAAAAAAAABACAAAAAnAQAAZHJzL2Uyb0RvYy54bWxQSwUGAAAAAAYABgBZAQAAeA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5" o:spid="_x0000_s1026" o:spt="20" style="position:absolute;left:1824355;top:1337310;flip:y;height:46355;width:635;" filled="f" stroked="t" coordsize="21600,21600" o:gfxdata="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gge399gAAAAJAQAA&#10;DwAAAAAAAAABACAAAAAiAAAAZHJzL2Rvd25yZXYueG1sUEsBAhQAFAAAAAgAh07iQKSV/6TgAQAA&#10;uQMAAA4AAAAAAAAAAQAgAAAAJwEAAGRycy9lMm9Eb2MueG1sUEsFBgAAAAAGAAYAWQEAAHkFAAAA&#10;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6" o:spid="_x0000_s1026" o:spt="20" style="position:absolute;left:993775;top:11430;height:1569720;width:635;" filled="f" stroked="t" coordsize="21600,21600" o:gfxdata="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GStPbaAAAACQEAAA8AAAAA&#10;AAAAAQAgAAAAIgAAAGRycy9kb3ducmV2LnhtbFBLAQIUABQAAAAIAIdO4kDL48qr2QEAAK4DAAAO&#10;AAAAAAAAAAEAIAAAACkBAABkcnMvZTJvRG9jLnhtbFBLBQYAAAAABgAGAFkBAAB0BQAAAAA=&#10;">
                  <v:fill on="f" focussize="0,0"/>
                  <v:stroke weight="0.55pt" color="#0000FF" joinstyle="round"/>
                  <v:imagedata o:title=""/>
                  <o:lock v:ext="edit" aspectratio="f"/>
                </v:line>
                <v:shape id="Freeform 487" o:spid="_x0000_s1026" o:spt="100" style="position:absolute;left:972820;top:0;height:19685;width:38100;" fillcolor="#0000FF" filled="t" stroked="t" coordsize="60,31" o:gfxdata="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" path="m0,31l27,0,33,0,60,31,0,31xe">
                  <v:path o:connectlocs="0,19685;17145,0;20955,0;38100,19685;0,19685" o:connectangles="0,0,0,0,0"/>
                  <v:fill on="t" focussize="0,0"/>
                  <v:stroke weight="0.25pt" color="#0000FF" joinstyle="round"/>
                  <v:imagedata o:title=""/>
                  <o:lock v:ext="edit" aspectratio="f"/>
                </v:shape>
                <v:line id="Line 488" o:spid="_x0000_s1026" o:spt="20" style="position:absolute;left:972820;top:1077595;height:635;width:41275;" filled="f" stroked="t" coordsize="21600,21600" o:gfxdata="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Tk2MPZAAAACQEAAA8AAAAA&#10;AAAAAQAgAAAAIgAAAGRycy9kb3ducmV2LnhtbFBLAQIUABQAAAAIAIdO4kAXx1KO2gEAAK4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89" o:spid="_x0000_s1026" o:spt="20" style="position:absolute;left:972820;top:790575;height:635;width:41275;" filled="f" stroked="t" coordsize="21600,21600" o:gfxdata="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Tk2MPZAAAACQEAAA8AAAAA&#10;AAAAAQAgAAAAIgAAAGRycy9kb3ducmV2LnhtbFBLAQIUABQAAAAIAIdO4kBYLxV62gEAAK0DAAAO&#10;AAAAAAAAAAEAIAAAACgBAABkcnMvZTJvRG9jLnhtbFBLBQYAAAAABgAGAFkBAAB0BQAAAAA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90" o:spid="_x0000_s1026" o:spt="20" style="position:absolute;left:972820;top:503555;height:635;width:41275;" filled="f" stroked="t" coordsize="21600,21600" o:gfxdata="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E5NjD2QAAAAkBAAAPAAAA&#10;AAAAAAEAIAAAACIAAABkcnMvZG93bnJldi54bWxQSwECFAAUAAAACACHTuJAgR3fC9sBAACtAwAA&#10;DgAAAAAAAAABACAAAAAoAQAAZHJzL2Uyb0RvYy54bWxQSwUGAAAAAAYABgBZAQAAdQUAAAAA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line id="Line 491" o:spid="_x0000_s1026" o:spt="20" style="position:absolute;left:972820;top:217170;height:635;width:41275;" filled="f" stroked="t" coordsize="21600,21600" o:gfxdata="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hOTYw9kAAAAJAQAADwAAAAAA&#10;AAABACAAAAAiAAAAZHJzL2Rvd25yZXYueG1sUEsBAhQAFAAAAAgAh07iQDKQ7NLZAQAArQMAAA4A&#10;AAAAAAAAAQAgAAAAKAEAAGRycy9lMm9Eb2MueG1sUEsFBgAAAAAGAAYAWQEAAHMFAAAAAA==&#10;">
                  <v:fill on="f" focussize="0,0"/>
                  <v:stroke weight="0.25pt" color="#0000FF" joinstyle="round"/>
                  <v:imagedata o:title=""/>
                  <o:lock v:ext="edit" aspectratio="f"/>
                </v:line>
                <v:shape id="Oval 492" o:spid="_x0000_s1026" o:spt="3" type="#_x0000_t3" style="position:absolute;left:640715;top:1193800;height:57785;width:51435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tcRltYAAAAJAQAADwAAAAAAAAABACAAAAAiAAAAZHJzL2Rvd25yZXYueG1sUEsB&#10;AhQAFAAAAAgAh07iQHKF5lgwAgAAbw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3" o:spid="_x0000_s1026" o:spt="3" type="#_x0000_t3" style="position:absolute;left:1301750;top:1193800;height:57785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W1xGW1gAAAAkBAAAPAAAAAAAAAAEAIAAAACIAAABkcnMvZG93bnJldi54bWxQSwEC&#10;FAAUAAAACACHTuJA2XN6ti8CAABwBAAADgAAAAAAAAABACAAAAAlAQAAZHJzL2Uyb0RvYy54bWxQ&#10;SwUGAAAAAAYABgBZAQAAxg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4" o:spid="_x0000_s1026" o:spt="3" type="#_x0000_t3" style="position:absolute;left:474345;top:1015365;height:58420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DW1xGW1gAAAAkBAAAPAAAAAAAAAAEAIAAAACIAAABkcnMvZG93bnJldi54bWxQ&#10;SwECFAAUAAAACACHTuJAaCX63TICAABvBAAADgAAAAAAAAABACAAAAAlAQAAZHJzL2Uyb0RvYy54&#10;bWxQSwUGAAAAAAYABgBZAQAAyQ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5" o:spid="_x0000_s1026" o:spt="3" type="#_x0000_t3" style="position:absolute;left:307975;top:763270;height:58420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1tcRltYAAAAJAQAADwAAAAAAAAABACAAAAAiAAAAZHJzL2Rvd25yZXYueG1sUEsBAhQA&#10;FAAAAAgAh07iQMkEamotAgAAbgQAAA4AAAAAAAAAAQAgAAAAJQEAAGRycy9lMm9Eb2MueG1sUEsF&#10;BgAAAAAGAAYAWQEAAMQ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6" o:spid="_x0000_s1026" o:spt="3" type="#_x0000_t3" style="position:absolute;left:1633855;top:763270;height:58420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NbXEZbWAAAACQEAAA8AAAAAAAAAAQAgAAAAIgAAAGRycy9kb3ducmV2LnhtbFBL&#10;AQIUABQAAAAIAIdO4kD9tmo7MQIAAG8EAAAOAAAAAAAAAAEAIAAAACUBAABkcnMvZTJvRG9jLnht&#10;bFBLBQYAAAAABgAGAFkBAADIBQAAAAA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7" o:spid="_x0000_s1026" o:spt="3" type="#_x0000_t3" style="position:absolute;left:142240;top:441960;height:57785;width:51435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DW1xGW1gAAAAkBAAAPAAAAAAAAAAEAIAAAACIAAABkcnMvZG93bnJldi54bWxQSwEC&#10;FAAUAAAACACHTuJAOlU4jC8CAABuBAAADgAAAAAAAAABACAAAAAlAQAAZHJzL2Uyb0RvYy54bWxQ&#10;SwUGAAAAAAYABgBZAQAAxgUAAAAA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Oval 498" o:spid="_x0000_s1026" o:spt="3" type="#_x0000_t3" style="position:absolute;left:1800225;top:441960;height:57785;width:52070;" fillcolor="#FF0000" filled="t" stroked="t" coordsize="21600,21600" o:gfxdata="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1tcRltYAAAAJAQAADwAAAAAAAAABACAAAAAiAAAAZHJzL2Rvd25yZXYueG1sUEsB&#10;AhQAFAAAAAgAh07iQH5SSQEwAgAAbwQAAA4AAAAAAAAAAQAgAAAAJQEAAGRycy9lMm9Eb2MueG1s&#10;UEsFBgAAAAAGAAYAWQEAAMcFAAAAAA==&#10;"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rect id="Rectangle 499" o:spid="_x0000_s1026" o:spt="1" style="position:absolute;left:69215;top:422275;height:269875;width:7810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wvP0+1wAAAAkBAAAPAAAAAAAAAAEAIAAAACIAAABkcnMv&#10;ZG93bnJldi54bWxQSwECFAAUAAAACACHTuJA0Okg7gQCAAAE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B'</w:t>
                        </w:r>
                      </w:p>
                    </w:txbxContent>
                  </v:textbox>
                </v:rect>
                <v:rect id="Rectangle 500" o:spid="_x0000_s1026" o:spt="1" style="position:absolute;left:1866265;top:429895;height:269875;width:5588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C6pAGJ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501" o:spid="_x0000_s1026" o:spt="1" style="position:absolute;left:214630;top:713105;height:269875;width:8128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wvP0+1wAAAAkBAAAPAAAAAAAAAAEAIAAAACIAAABkcnMv&#10;ZG93bnJldi54bWxQSwECFAAUAAAACACHTuJADsOeHAQCAAAFBAAADgAAAAAAAAABACAAAAAm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'</w:t>
                        </w:r>
                      </w:p>
                    </w:txbxContent>
                  </v:textbox>
                </v:rect>
                <v:rect id="Rectangle 502" o:spid="_x0000_s1026" o:spt="1" style="position:absolute;left:1696720;top:720725;height:269875;width:5905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O2LGVM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  <v:rect id="Rectangle 503" o:spid="_x0000_s1026" o:spt="1" style="position:absolute;left:394970;top:1003935;height:269875;width:6604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OO24TA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N</w:t>
                        </w:r>
                      </w:p>
                    </w:txbxContent>
                  </v:textbox>
                </v:rect>
                <v:rect id="Rectangle 504" o:spid="_x0000_s1026" o:spt="1" style="position:absolute;left:540385;top:1181735;height:269875;width:8699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BUQC2k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rect>
                <v:rect id="Rectangle 505" o:spid="_x0000_s1026" o:spt="1" style="position:absolute;left:1370965;top:1177925;height:269875;width:10985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AS9ea7BgIAAAg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M'</w:t>
                        </w:r>
                      </w:p>
                    </w:txbxContent>
                  </v:textbox>
                </v:rect>
                <v:rect id="Rectangle 506" o:spid="_x0000_s1026" o:spt="1" style="position:absolute;left:841375;top:368300;height:269875;width:18034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B59jgo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6,25</w:t>
                        </w:r>
                      </w:p>
                    </w:txbxContent>
                  </v:textbox>
                </v:rect>
                <v:rect id="Rectangle 507" o:spid="_x0000_s1026" o:spt="1" style="position:absolute;left:938530;top:693420;height:269875;width:5207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D3cM7DBgIAAAU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rect>
                <v:rect id="Rectangle 508" o:spid="_x0000_s1026" o:spt="1" style="position:absolute;left:1017905;top:991870;height:269875;width:18034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NbW9Oo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2,25</w:t>
                        </w:r>
                      </w:p>
                    </w:txbxContent>
                  </v:textbox>
                </v:rect>
                <v:rect id="Rectangle 509" o:spid="_x0000_s1026" o:spt="1" style="position:absolute;left:931545;top:1363980;height:269875;width:5207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BnqE37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rect>
                <v:rect id="Rectangle 510" o:spid="_x0000_s1026" o:spt="1" style="position:absolute;left:114300;top:1383665;height:269875;width:8318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BG3bpo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5</w:t>
                        </w:r>
                      </w:p>
                    </w:txbxContent>
                  </v:textbox>
                </v:rect>
                <v:rect id="Rectangle 511" o:spid="_x0000_s1026" o:spt="1" style="position:absolute;left:280670;top:1383665;height:269875;width:8318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Pr1ens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rect>
                <v:rect id="Rectangle 512" o:spid="_x0000_s1026" o:spt="1" style="position:absolute;left:453390;top:1383665;height:269875;width:8318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LC8/T7XAAAACQEAAA8AAAAAAAAAAQAgAAAAIgAAAGRy&#10;cy9kb3ducmV2LnhtbFBLAQIUABQAAAAIAIdO4kB3DeF1BgIAAAYEAAAOAAAAAAAAAAEAIAAAACYB&#10;AABkcnMvZTJvRG9jLnhtbFBLBQYAAAAABgAGAFkBAACe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3</w:t>
                        </w:r>
                      </w:p>
                    </w:txbxContent>
                  </v:textbox>
                </v:rect>
                <v:rect id="Rectangle 513" o:spid="_x0000_s1026" o:spt="1" style="position:absolute;left:619760;top:1383665;height:269875;width:83185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IuPUccFAgAABg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-2</w:t>
                        </w:r>
                      </w:p>
                    </w:txbxContent>
                  </v:textbox>
                </v:rect>
                <v:rect id="Rectangle 514" o:spid="_x0000_s1026" o:spt="1" style="position:absolute;left:1304925;top:1387475;height:269875;width:5207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DFQk7Q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rect>
                <v:rect id="Rectangle 515" o:spid="_x0000_s1026" o:spt="1" style="position:absolute;left:1630680;top:1383665;height:269875;width:5207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A8rKjo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rect>
                <v:rect id="Rectangle 516" o:spid="_x0000_s1026" o:spt="1" style="position:absolute;left:1797050;top:1387475;height:269875;width:52070;mso-wrap-style:none;" filled="f" stroked="f" coordsize="21600,21600" o:gfxdata="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sLz9PtcAAAAJAQAADwAAAAAAAAABACAAAAAiAAAAZHJz&#10;L2Rvd25yZXYueG1sUEsBAhQAFAAAAAgAh07iQI0f85UFAgAABwQAAA4AAAAAAAAAAQAgAAAAJgEA&#10;AGRycy9lMm9Eb2MueG1sUEsFBgAAAAAGAAYAWQEAAJ0F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color w:val="000000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rect>
                <v:shape id="Freeform 517" o:spid="_x0000_s1026" o:spt="100" style="position:absolute;left:0;top:73660;height:1290320;width:1990725;" filled="f" stroked="t" coordsize="3135,2032" o:gfxdata="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" path="m0,0l5,12,11,24,16,37,22,55,27,67,33,79,38,98,44,110,49,122,55,134,60,153,65,165,71,177,76,189,82,201,87,220,93,232,98,244,104,256,109,268,114,287,120,299,125,311,131,323,136,336,142,348,147,360,153,372,158,384,164,403,169,415,174,427,180,439,185,452,191,464,196,476,202,488,207,500,213,513,218,525,224,537,229,549,234,561,240,574,245,586,251,598,256,610,262,622,267,635,273,647,278,653,284,665,289,677,294,690,300,702,305,714,311,726,316,738,322,745,327,757,333,769,338,781,343,793,349,806,354,812,360,824,365,836,371,848,376,860,382,867,387,879,393,891,398,903,403,909,409,922,414,934,420,940,425,952,431,964,436,970,442,983,447,995,453,1001,458,1013,463,1025,469,1031,474,1044,480,1056,485,1062,491,1074,496,1080,502,1092,507,1105,513,1111,518,1123,523,1129,529,1141,534,1147,540,1160,545,1166,551,1178,556,1184,562,1196,567,1202,572,1214,578,1221,583,1233,589,1239,594,1251,600,1257,605,1269,611,1275,616,1282,622,1294,627,1300,632,1312,638,1318,643,1324,649,1337,654,1343,660,1349,665,1361,671,1367,676,1373,682,1385,687,1391,692,1398,698,1410,703,1416,709,1422,714,1428,720,1440,725,1446,731,1452,736,1459,741,1471,747,1477,752,1483,758,1489,763,1495,769,1507,774,1513,780,1520,785,1526,791,1532,796,1544,801,1550,807,1556,812,1562,818,1568,823,1575,829,1581,834,1587,840,1593,845,1599,851,1611,856,1617,861,1623,867,1629,872,1636,878,1642,883,1648,889,1654,894,1660,900,1666,905,1672,911,1678,916,1684,921,1690,927,1697,932,1703,938,1703,943,1709,949,1715,954,1721,960,1727,965,1733,970,1739,976,1745,981,1752,987,1758,992,1758,998,1764,1003,1770,1009,1776,1014,1782,1020,1788,1025,1788,1030,1794,1036,1800,1041,1806,1047,1813,1052,1813,1058,1819,1063,1825,1069,1831,1074,1831,1080,1837,1085,1843,1090,1843,1096,1849,1101,1855,1107,1861,1112,1861,1118,1867,1123,1874,1129,1874,1134,1880,1140,1880,1145,1886,1150,1892,1156,1892,1161,1898,1167,1904,1172,1904,1178,1910,1183,1910,1189,1916,1194,1916,1199,1922,1205,1928,1210,1928,1216,1935,1221,1935,1227,1941,1232,1941,1238,1947,1243,1947,1249,1953,1254,1953,1259,1953,1265,1959,1270,1959,1276,1965,1281,1965,1287,1971,1292,1971,1298,1971,1303,1977,1309,1977,1314,1983,1319,1983,1325,1983,1330,1990,1336,1990,1341,1990,1347,1996,1352,1996,1358,1996,1363,2002,1368,2002,1374,2002,1379,2008,1385,2008,1390,2008,1396,2008,1401,2014,1407,2014,1412,2014,1418,2014,1423,2020,1428,2020,1434,2020,1439,2020,1445,2020,1450,2020,1456,2026,1461,2026,1467,2026,1472,2026,1478,2026,1483,2026,1488,2032,1494,2032,1499,2032,1505,2032,1510,2032,1516,2032,1521,2032,1527,2032,1532,2032,1538,2032,1543,2032,1548,2032,1554,2032,1559,2032,1565,2032,1570,2032,1576,2032,1581,2032,1587,2032,1592,2032,1597,2032,1603,2032,1608,2032,1614,2032,1619,2032,1625,2032,1630,2032,1636,2032,1641,2032,1647,2032,1652,2026,1657,2026,1663,2026,1668,2026,1674,2026,1679,2026,1685,2020,1690,2020,1696,2020,1701,2020,1707,2020,1712,2020,1717,2014,1723,2014,1728,2014,1734,2014,1739,2008,1745,2008,1750,2008,1756,2008,1761,2002,1767,2002,1772,2002,1777,1996,1783,1996,1788,1996,1794,1990,1799,1990,1805,1990,1810,1983,1816,1983,1821,1983,1826,1977,1832,1977,1837,1971,1843,1971,1848,1971,1854,1965,1859,1965,1865,1959,1870,1959,1876,1953,1881,1953,1886,1953,1892,1947,1897,1947,1903,1941,1908,1941,1914,1935,1919,1935,1925,1928,1930,1928,1936,1922,1941,1916,1946,1916,1952,1910,1957,1910,1963,1904,1968,1904,1974,1898,1979,1892,1985,1892,1990,1886,1995,1880,2001,1880,2006,1874,2012,1874,2017,1867,2023,1861,2028,1861,2034,1855,2039,1849,2045,1843,2050,1843,2055,1837,2061,1831,2066,1831,2072,1825,2077,1819,2083,1813,2088,1813,2094,1806,2099,1800,2105,1794,2110,1788,2115,1788,2121,1782,2126,1776,2132,1770,2137,1764,2143,1758,2148,1758,2154,1752,2159,1745,2165,1739,2170,1733,2175,1727,2181,1721,2186,1715,2192,1709,2197,1703,2203,1703,2208,1697,2214,1690,2219,1684,2224,1678,2230,1672,2235,1666,2241,1660,2246,1654,2252,1648,2257,1642,2263,1636,2268,1629,2274,1623,2279,1617,2284,1611,2290,1599,2295,1593,2301,1587,2306,1581,2312,1575,2317,1568,2323,1562,2328,1556,2334,1550,2339,1544,2344,1532,2350,1526,2355,1520,2361,1513,2366,1507,2372,1495,2377,1489,2383,1483,2388,1477,2394,1471,2399,1459,2404,1452,2410,1446,2415,1440,2421,1428,2426,1422,2432,1416,2437,1410,2443,1398,2448,1391,2453,1385,2459,1373,2464,1367,2470,1361,2475,1349,2481,1343,2486,1337,2492,1324,2497,1318,2503,1312,2508,1300,2513,1294,2519,1282,2524,1275,2530,1269,2535,1257,2541,1251,2546,1239,2552,1233,2557,1221,2563,1214,2568,1202,2573,1196,2579,1184,2584,1178,2590,1166,2595,1160,2601,1147,2606,1141,2612,1129,2617,1123,2622,1111,2628,1105,2633,1092,2639,1080,2644,1074,2650,1062,2655,1056,2661,1044,2666,1031,2672,1025,2677,1013,2682,1001,2688,995,2693,983,2699,970,2704,964,2710,952,2715,940,2721,934,2726,922,2732,909,2737,903,2742,891,2748,879,2753,867,2759,860,2764,848,2770,836,2775,824,2781,812,2786,806,2792,793,2797,781,2802,769,2808,757,2813,745,2819,738,2824,726,2830,714,2835,702,2841,690,2846,677,2851,665,2857,653,2862,647,2868,635,2873,622,2879,610,2884,598,2890,586,2895,574,2901,561,2906,549,2911,537,2917,525,2922,513,2928,500,2933,488,2939,476,2944,464,2950,452,2955,439,2961,427,2966,415,2971,403,2977,384,2982,372,2988,360,2993,348,2999,336,3004,323,3010,311,3015,299,3021,287,3026,268,3031,256,3037,244,3042,232,3048,220,3053,201,3059,189,3064,177,3070,165,3075,153,3080,134,3086,122,3091,110,3097,98,3102,79,3108,67,3113,55,3119,37,3124,24,3130,12,3135,0e">
                  <v:path o:connectlocs="31115,77470;66040,162560;100330,243840;135255,325755;169545,403225;204470,473075;238760,546100;273685,612140;307975,674370;342900,736600;377190,794385;412115,848995;446405,899160;481330,945515;515620,991870;550545,1034415;584835,1073150;619760,1108075;654050,1139190;688975,1170305;723900,1193800;758190,1216660;793115,1240155;827405,1255395;862330,1267460;896620,1278890;931545,1286510;965835,1290320;1000760,1290320;1035050,1290320;1069975,1282700;1104265,1275080;1139190,1263650;1173480,1251585;1208405,1232535;1242695,1212850;1277620,1189990;1311910,1162685;1346835,1131570;1381125,1096645;1416050,1061720;1450340,1022985;1485265,980440;1520190,934085;1554480,883285;1589405,833120;1623695,775335;1658620,716915;1692910,654685;1727835,593090;1762125,523240;1797050,453390;1831340,379730;1866265,302260;1900555,220980;1935480,139700;1969770,50165" o:connectangles="0,0,0,0,0,0,0,0,0,0,0,0,0,0,0,0,0,0,0,0,0,0,0,0,0,0,0,0,0,0,0,0,0,0,0,0,0,0,0,0,0,0,0,0,0,0,0,0,0,0,0,0,0,0,0,0,0"/>
                  <v:fill on="f" focussize="0,0"/>
                  <v:stroke weight="0.8pt" color="#FF0000" joinstyle="round"/>
                  <v:imagedata o:title=""/>
                  <o:lock v:ext="edit" aspectratio="f"/>
                </v:shape>
                <v:line id="Line 518" o:spid="_x0000_s1026" o:spt="20" style="position:absolute;left:664845;top:1220470;height:635;width:661035;" filled="f" stroked="t" coordsize="21600,21600" o:gfxdata="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NucDq1wAA&#10;AAkBAAAPAAAAAAAAAAEAIAAAACIAAABkcnMvZG93bnJldi54bWxQSwECFAAUAAAACACHTuJAqi1J&#10;W+YBAADKAwAADgAAAAAAAAABACAAAAAmAQAAZHJzL2Uyb0RvYy54bWxQSwUGAAAAAAYABgBZAQAA&#10;fgUAAAAA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519" o:spid="_x0000_s1026" o:spt="20" style="position:absolute;left:498475;top:1042670;height:635;width:495300;" filled="f" stroked="t" coordsize="21600,21600" o:gfxdata="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E25wOrX&#10;AAAACQEAAA8AAAAAAAAAAQAgAAAAIgAAAGRycy9kb3ducmV2LnhtbFBLAQIUABQAAAAIAIdO4kBz&#10;7EAs6AEAAMoDAAAOAAAAAAAAAAEAIAAAACYBAABkcnMvZTJvRG9jLnhtbFBLBQYAAAAABgAGAFkB&#10;AACABQAAAAA=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520" o:spid="_x0000_s1026" o:spt="20" style="position:absolute;left:332105;top:790575;height:635;width:1326515;" filled="f" stroked="t" coordsize="21600,21600" o:gfxdata="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TbnA&#10;6tcAAAAJAQAADwAAAAAAAAABACAAAAAiAAAAZHJzL2Rvd25yZXYueG1sUEsBAhQAFAAAAAgAh07i&#10;QER1kYXqAQAAygMAAA4AAAAAAAAAAQAgAAAAJgEAAGRycy9lMm9Eb2MueG1sUEsFBgAAAAAGAAYA&#10;WQEAAIIFAAAAAA==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  <v:line id="Line 521" o:spid="_x0000_s1026" o:spt="20" style="position:absolute;left:166370;top:468630;height:635;width:1657985;" filled="f" stroked="t" coordsize="21600,21600" o:gfxdata="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TbnA6tcAAAAJ&#10;AQAADwAAAAAAAAABACAAAAAiAAAAZHJzL2Rvd25yZXYueG1sUEsBAhQAFAAAAAgAh07iQPIsn6Xk&#10;AQAAygMAAA4AAAAAAAAAAQAgAAAAJgEAAGRycy9lMm9Eb2MueG1sUEsFBgAAAAAGAAYAWQEAAHwF&#10;AAAAAA==&#10;">
                  <v:fill on="f" focussize="0,0"/>
                  <v:stroke weight="0.55pt" color="#FF0000" joinstyle="round" dashstyle="3 1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88920</wp:posOffset>
                </wp:positionH>
                <wp:positionV relativeFrom="paragraph">
                  <wp:posOffset>90170</wp:posOffset>
                </wp:positionV>
                <wp:extent cx="38735" cy="43815"/>
                <wp:effectExtent l="0" t="0" r="0" b="0"/>
                <wp:wrapNone/>
                <wp:docPr id="106" name="Rectangle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735" cy="43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color w:val="000000"/>
                                <w:sz w:val="6"/>
                                <w:szCs w:val="6"/>
                              </w:rPr>
                              <w:t>*x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6" o:spid="_x0000_s1026" o:spt="1" style="position:absolute;left:0pt;margin-left:219.6pt;margin-top:7.1pt;height:3.45pt;width:3.05pt;mso-wrap-style:none;z-index:251661312;mso-width-relative:page;mso-height-relative:page;" filled="f" stroked="f" coordsize="21600,21600" o:gfxdata="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Alw5c3XAAAACQEAAA8AAAAAAAAAAQAgAAAAIgAAAGRycy9kb3ducmV2LnhtbFBL&#10;AQIUABQAAAAIAIdO4kDTKBjp9wEAAPoDAAAOAAAAAAAAAAEAIAAAACYBAABkcnMvZTJvRG9jLnht&#10;bFBLBQYAAAAABgAGAFkBAACP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  <w:sz w:val="6"/>
                          <w:szCs w:val="6"/>
                        </w:rPr>
                        <w:t>*x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d)   x = -3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y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29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30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= 2,25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e) Thay y = 6,25 vào hàm số y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  <w:lang w:val="fr-FR"/>
        </w:rPr>
        <w:object>
          <v:shape id="_x0000_i1031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ta có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6,25 = </w:t>
      </w:r>
      <w:r>
        <w:rPr>
          <w:rFonts w:ascii="Times New Roman" w:hAnsi="Times New Roman" w:eastAsia="Times New Roman" w:cs="Times New Roman"/>
          <w:position w:val="-26"/>
          <w:sz w:val="28"/>
          <w:szCs w:val="28"/>
          <w:lang w:val="fr-FR"/>
        </w:rPr>
        <w:object>
          <v:shape id="_x0000_i1032" o:spt="75" type="#_x0000_t75" style="height:32.1pt;width:1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= 25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x = </w:t>
      </w:r>
      <w:r>
        <w:rPr>
          <w:rFonts w:ascii="Times New Roman" w:hAnsi="Times New Roman" w:eastAsia="Times New Roman" w:cs="Times New Roman"/>
          <w:position w:val="-4"/>
          <w:sz w:val="28"/>
          <w:szCs w:val="28"/>
          <w:lang w:val="fr-FR"/>
        </w:rPr>
        <w:object>
          <v:shape id="_x0000_i1033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5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sym w:font="Symbol" w:char="F0DE"/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B(5; 6,25) ; B’(-5; 6,25) là hai điểm cần tìm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ài 9/tr 39, SGK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Cho hai hàm số y = </w:t>
      </w:r>
      <w:r>
        <w:rPr>
          <w:rFonts w:ascii="Times New Roman" w:hAnsi="Times New Roman" w:eastAsia="Times New Roman" w:cs="Times New Roman"/>
          <w:color w:val="000000" w:themeColor="text1"/>
          <w:position w:val="-24"/>
          <w:sz w:val="28"/>
          <w:szCs w:val="28"/>
          <w:lang w:val="fr-FR"/>
          <w14:textFill>
            <w14:solidFill>
              <w14:schemeClr w14:val="tx1"/>
            </w14:solidFill>
          </w14:textFill>
        </w:rPr>
        <w:object>
          <v:shape id="_x0000_i10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vertAlign w:val="superscript"/>
          <w:lang w:val="es-A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 và y = –x + 4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a) Vẽ đồ thị của các hàm số này trên cùng một mặt phẳng toạ độ.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b) Tìm toạ độ các giao điểm của hai đồ thị đó.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+ Vẽ đồ thị y = </w:t>
      </w:r>
      <w:r>
        <w:rPr>
          <w:rFonts w:ascii="Times New Roman" w:hAnsi="Times New Roman" w:eastAsia="Times New Roman" w:cs="Times New Roman"/>
          <w:color w:val="000000" w:themeColor="text1"/>
          <w:position w:val="-24"/>
          <w:sz w:val="28"/>
          <w:szCs w:val="28"/>
          <w:lang w:val="pt-BR"/>
          <w14:textFill>
            <w14:solidFill>
              <w14:schemeClr w14:val="tx1"/>
            </w14:solidFill>
          </w14:textFill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vertAlign w:val="superscript"/>
          <w:lang w:val="es-A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 </w:t>
      </w:r>
    </w:p>
    <w:tbl>
      <w:tblPr>
        <w:tblStyle w:val="3"/>
        <w:tblW w:w="46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4"/>
        <w:gridCol w:w="697"/>
        <w:gridCol w:w="697"/>
        <w:gridCol w:w="698"/>
        <w:gridCol w:w="698"/>
        <w:gridCol w:w="6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  <w:tc>
          <w:tcPr>
            <w:tcW w:w="6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-4</w:t>
            </w:r>
          </w:p>
        </w:tc>
        <w:tc>
          <w:tcPr>
            <w:tcW w:w="6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-2</w: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 xml:space="preserve">y = 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position w:val="-24"/>
                <w:sz w:val="28"/>
                <w:szCs w:val="28"/>
                <w:lang w:val="pt-BR"/>
                <w14:textFill>
                  <w14:solidFill>
                    <w14:schemeClr w14:val="tx1"/>
                  </w14:solidFill>
                </w14:textFill>
              </w:rPr>
              <w:object>
                <v:shape id="_x0000_i1036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3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vertAlign w:val="superscript"/>
                <w:lang w:val="es-A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Times New Roman" w:cs="Times New Roman"/>
                <w:color w:val="000000" w:themeColor="text1"/>
                <w:sz w:val="28"/>
                <w:szCs w:val="28"/>
                <w:lang w:val="es-AR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>+ Vẽ đồ thị hàm số  y = –x + 4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76650</wp:posOffset>
                </wp:positionH>
                <wp:positionV relativeFrom="paragraph">
                  <wp:posOffset>168910</wp:posOffset>
                </wp:positionV>
                <wp:extent cx="2640330" cy="2838450"/>
                <wp:effectExtent l="0" t="0" r="0" b="0"/>
                <wp:wrapNone/>
                <wp:docPr id="2" name="Group 20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0330" cy="2838450"/>
                          <a:chOff x="1746" y="3732"/>
                          <a:chExt cx="4158" cy="3977"/>
                        </a:xfrm>
                      </wpg:grpSpPr>
                      <wps:wsp>
                        <wps:cNvPr id="3" name="Line 2096"/>
                        <wps:cNvCnPr/>
                        <wps:spPr bwMode="auto">
                          <a:xfrm>
                            <a:off x="1746" y="7049"/>
                            <a:ext cx="37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sm"/>
                          </a:ln>
                        </wps:spPr>
                        <wps:bodyPr/>
                      </wps:wsp>
                      <wps:wsp>
                        <wps:cNvPr id="4" name="Line 2097"/>
                        <wps:cNvCnPr/>
                        <wps:spPr bwMode="auto">
                          <a:xfrm rot="5400000">
                            <a:off x="1829" y="5756"/>
                            <a:ext cx="37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5" name="Text Box 2098"/>
                        <wps:cNvSpPr txBox="1">
                          <a:spLocks noChangeArrowheads="1"/>
                        </wps:cNvSpPr>
                        <wps:spPr bwMode="auto">
                          <a:xfrm>
                            <a:off x="5262" y="6707"/>
                            <a:ext cx="64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099"/>
                        <wps:cNvSpPr txBox="1">
                          <a:spLocks noChangeArrowheads="1"/>
                        </wps:cNvSpPr>
                        <wps:spPr bwMode="auto">
                          <a:xfrm>
                            <a:off x="3414" y="3732"/>
                            <a:ext cx="64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100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6976"/>
                            <a:ext cx="575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101"/>
                        <wps:cNvSpPr txBox="1">
                          <a:spLocks noChangeArrowheads="1"/>
                        </wps:cNvSpPr>
                        <wps:spPr bwMode="auto">
                          <a:xfrm>
                            <a:off x="1874" y="6925"/>
                            <a:ext cx="3676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0"/>
                                  <w:szCs w:val="10"/>
                                </w:rPr>
                                <w:t xml:space="preserve">I           I           I           I           I           I           I           I           I           I       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     -4    -3    -2    -1             1     2     3      4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102"/>
                        <wps:cNvSpPr txBox="1">
                          <a:spLocks noChangeArrowheads="1"/>
                        </wps:cNvSpPr>
                        <wps:spPr bwMode="auto">
                          <a:xfrm>
                            <a:off x="3392" y="4294"/>
                            <a:ext cx="661" cy="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sz w:val="14"/>
                                  <w:szCs w:val="14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–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14"/>
                                  <w:szCs w:val="14"/>
                                </w:rPr>
                              </w:pPr>
                            </w:p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14"/>
                                  <w:szCs w:val="1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2103"/>
                        <wps:cNvSpPr/>
                        <wps:spPr bwMode="auto">
                          <a:xfrm>
                            <a:off x="2712" y="5596"/>
                            <a:ext cx="2010" cy="1463"/>
                          </a:xfrm>
                          <a:custGeom>
                            <a:avLst/>
                            <a:gdLst>
                              <a:gd name="T0" fmla="*/ 0 w 2010"/>
                              <a:gd name="T1" fmla="*/ 762 h 762"/>
                              <a:gd name="T2" fmla="*/ 0 w 2010"/>
                              <a:gd name="T3" fmla="*/ 0 h 762"/>
                              <a:gd name="T4" fmla="*/ 2010 w 2010"/>
                              <a:gd name="T5" fmla="*/ 0 h 762"/>
                              <a:gd name="T6" fmla="*/ 2010 w 2010"/>
                              <a:gd name="T7" fmla="*/ 762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0" h="762">
                                <a:moveTo>
                                  <a:pt x="0" y="762"/>
                                </a:moveTo>
                                <a:lnTo>
                                  <a:pt x="0" y="0"/>
                                </a:lnTo>
                                <a:lnTo>
                                  <a:pt x="2010" y="0"/>
                                </a:lnTo>
                                <a:lnTo>
                                  <a:pt x="2010" y="762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2104"/>
                        <wps:cNvSpPr/>
                        <wps:spPr bwMode="auto">
                          <a:xfrm>
                            <a:off x="2380" y="4467"/>
                            <a:ext cx="2676" cy="2563"/>
                          </a:xfrm>
                          <a:custGeom>
                            <a:avLst/>
                            <a:gdLst>
                              <a:gd name="T0" fmla="*/ 0 w 2010"/>
                              <a:gd name="T1" fmla="*/ 762 h 762"/>
                              <a:gd name="T2" fmla="*/ 0 w 2010"/>
                              <a:gd name="T3" fmla="*/ 0 h 762"/>
                              <a:gd name="T4" fmla="*/ 2010 w 2010"/>
                              <a:gd name="T5" fmla="*/ 0 h 762"/>
                              <a:gd name="T6" fmla="*/ 2010 w 2010"/>
                              <a:gd name="T7" fmla="*/ 762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0" h="762">
                                <a:moveTo>
                                  <a:pt x="0" y="762"/>
                                </a:moveTo>
                                <a:lnTo>
                                  <a:pt x="0" y="0"/>
                                </a:lnTo>
                                <a:lnTo>
                                  <a:pt x="2010" y="0"/>
                                </a:lnTo>
                                <a:lnTo>
                                  <a:pt x="2010" y="762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2105"/>
                        <wps:cNvSpPr/>
                        <wps:spPr bwMode="auto">
                          <a:xfrm>
                            <a:off x="3061" y="6399"/>
                            <a:ext cx="1332" cy="658"/>
                          </a:xfrm>
                          <a:custGeom>
                            <a:avLst/>
                            <a:gdLst>
                              <a:gd name="T0" fmla="*/ 0 w 2010"/>
                              <a:gd name="T1" fmla="*/ 762 h 762"/>
                              <a:gd name="T2" fmla="*/ 0 w 2010"/>
                              <a:gd name="T3" fmla="*/ 0 h 762"/>
                              <a:gd name="T4" fmla="*/ 2010 w 2010"/>
                              <a:gd name="T5" fmla="*/ 0 h 762"/>
                              <a:gd name="T6" fmla="*/ 2010 w 2010"/>
                              <a:gd name="T7" fmla="*/ 762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0" h="762">
                                <a:moveTo>
                                  <a:pt x="0" y="762"/>
                                </a:moveTo>
                                <a:lnTo>
                                  <a:pt x="0" y="0"/>
                                </a:lnTo>
                                <a:lnTo>
                                  <a:pt x="2010" y="0"/>
                                </a:lnTo>
                                <a:lnTo>
                                  <a:pt x="2010" y="762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2106"/>
                        <wps:cNvSpPr/>
                        <wps:spPr bwMode="auto">
                          <a:xfrm>
                            <a:off x="3386" y="6876"/>
                            <a:ext cx="663" cy="215"/>
                          </a:xfrm>
                          <a:custGeom>
                            <a:avLst/>
                            <a:gdLst>
                              <a:gd name="T0" fmla="*/ 0 w 2010"/>
                              <a:gd name="T1" fmla="*/ 762 h 762"/>
                              <a:gd name="T2" fmla="*/ 0 w 2010"/>
                              <a:gd name="T3" fmla="*/ 0 h 762"/>
                              <a:gd name="T4" fmla="*/ 2010 w 2010"/>
                              <a:gd name="T5" fmla="*/ 0 h 762"/>
                              <a:gd name="T6" fmla="*/ 2010 w 2010"/>
                              <a:gd name="T7" fmla="*/ 762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0" h="762">
                                <a:moveTo>
                                  <a:pt x="0" y="762"/>
                                </a:moveTo>
                                <a:lnTo>
                                  <a:pt x="0" y="0"/>
                                </a:lnTo>
                                <a:lnTo>
                                  <a:pt x="2010" y="0"/>
                                </a:lnTo>
                                <a:lnTo>
                                  <a:pt x="2010" y="762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2107"/>
                        <wps:cNvSpPr/>
                        <wps:spPr bwMode="auto">
                          <a:xfrm>
                            <a:off x="2295" y="4135"/>
                            <a:ext cx="2835" cy="2925"/>
                          </a:xfrm>
                          <a:custGeom>
                            <a:avLst/>
                            <a:gdLst>
                              <a:gd name="T0" fmla="*/ 0 w 2835"/>
                              <a:gd name="T1" fmla="*/ 0 h 2925"/>
                              <a:gd name="T2" fmla="*/ 210 w 2835"/>
                              <a:gd name="T3" fmla="*/ 750 h 2925"/>
                              <a:gd name="T4" fmla="*/ 315 w 2835"/>
                              <a:gd name="T5" fmla="*/ 1080 h 2925"/>
                              <a:gd name="T6" fmla="*/ 435 w 2835"/>
                              <a:gd name="T7" fmla="*/ 1485 h 2925"/>
                              <a:gd name="T8" fmla="*/ 615 w 2835"/>
                              <a:gd name="T9" fmla="*/ 1935 h 2925"/>
                              <a:gd name="T10" fmla="*/ 780 w 2835"/>
                              <a:gd name="T11" fmla="*/ 2280 h 2925"/>
                              <a:gd name="T12" fmla="*/ 945 w 2835"/>
                              <a:gd name="T13" fmla="*/ 2565 h 2925"/>
                              <a:gd name="T14" fmla="*/ 1125 w 2835"/>
                              <a:gd name="T15" fmla="*/ 2775 h 2925"/>
                              <a:gd name="T16" fmla="*/ 1260 w 2835"/>
                              <a:gd name="T17" fmla="*/ 2865 h 2925"/>
                              <a:gd name="T18" fmla="*/ 1440 w 2835"/>
                              <a:gd name="T19" fmla="*/ 2925 h 2925"/>
                              <a:gd name="T20" fmla="*/ 1635 w 2835"/>
                              <a:gd name="T21" fmla="*/ 2850 h 2925"/>
                              <a:gd name="T22" fmla="*/ 1755 w 2835"/>
                              <a:gd name="T23" fmla="*/ 2760 h 2925"/>
                              <a:gd name="T24" fmla="*/ 1950 w 2835"/>
                              <a:gd name="T25" fmla="*/ 2520 h 2925"/>
                              <a:gd name="T26" fmla="*/ 2100 w 2835"/>
                              <a:gd name="T27" fmla="*/ 2265 h 2925"/>
                              <a:gd name="T28" fmla="*/ 2415 w 2835"/>
                              <a:gd name="T29" fmla="*/ 1485 h 2925"/>
                              <a:gd name="T30" fmla="*/ 2625 w 2835"/>
                              <a:gd name="T31" fmla="*/ 840 h 2925"/>
                              <a:gd name="T32" fmla="*/ 2835 w 2835"/>
                              <a:gd name="T33" fmla="*/ 45 h 29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2835" h="2925">
                                <a:moveTo>
                                  <a:pt x="0" y="0"/>
                                </a:moveTo>
                                <a:lnTo>
                                  <a:pt x="210" y="750"/>
                                </a:lnTo>
                                <a:lnTo>
                                  <a:pt x="315" y="1080"/>
                                </a:lnTo>
                                <a:lnTo>
                                  <a:pt x="435" y="1485"/>
                                </a:lnTo>
                                <a:lnTo>
                                  <a:pt x="615" y="1935"/>
                                </a:lnTo>
                                <a:lnTo>
                                  <a:pt x="780" y="2280"/>
                                </a:lnTo>
                                <a:lnTo>
                                  <a:pt x="945" y="2565"/>
                                </a:lnTo>
                                <a:lnTo>
                                  <a:pt x="1125" y="2775"/>
                                </a:lnTo>
                                <a:lnTo>
                                  <a:pt x="1260" y="2865"/>
                                </a:lnTo>
                                <a:lnTo>
                                  <a:pt x="1440" y="2925"/>
                                </a:lnTo>
                                <a:lnTo>
                                  <a:pt x="1635" y="2850"/>
                                </a:lnTo>
                                <a:lnTo>
                                  <a:pt x="1755" y="2760"/>
                                </a:lnTo>
                                <a:lnTo>
                                  <a:pt x="1950" y="2520"/>
                                </a:lnTo>
                                <a:lnTo>
                                  <a:pt x="2100" y="2265"/>
                                </a:lnTo>
                                <a:lnTo>
                                  <a:pt x="2415" y="1485"/>
                                </a:lnTo>
                                <a:lnTo>
                                  <a:pt x="2625" y="840"/>
                                </a:lnTo>
                                <a:lnTo>
                                  <a:pt x="2835" y="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2108"/>
                        <wps:cNvSpPr/>
                        <wps:spPr bwMode="auto">
                          <a:xfrm>
                            <a:off x="2085" y="4195"/>
                            <a:ext cx="3195" cy="3059"/>
                          </a:xfrm>
                          <a:custGeom>
                            <a:avLst/>
                            <a:gdLst>
                              <a:gd name="T0" fmla="*/ 0 w 3195"/>
                              <a:gd name="T1" fmla="*/ 0 h 3059"/>
                              <a:gd name="T2" fmla="*/ 3195 w 3195"/>
                              <a:gd name="T3" fmla="*/ 3059 h 30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95" h="3059">
                                <a:moveTo>
                                  <a:pt x="0" y="0"/>
                                </a:moveTo>
                                <a:lnTo>
                                  <a:pt x="3195" y="305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109"/>
                        <wps:cNvSpPr txBox="1">
                          <a:spLocks noChangeArrowheads="1"/>
                        </wps:cNvSpPr>
                        <wps:spPr bwMode="auto">
                          <a:xfrm>
                            <a:off x="3466" y="5642"/>
                            <a:ext cx="59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110"/>
                        <wps:cNvSpPr txBox="1">
                          <a:spLocks noChangeArrowheads="1"/>
                        </wps:cNvSpPr>
                        <wps:spPr bwMode="auto">
                          <a:xfrm>
                            <a:off x="3579" y="6129"/>
                            <a:ext cx="59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111"/>
                        <wps:cNvSpPr txBox="1">
                          <a:spLocks noChangeArrowheads="1"/>
                        </wps:cNvSpPr>
                        <wps:spPr bwMode="auto">
                          <a:xfrm>
                            <a:off x="3591" y="4191"/>
                            <a:ext cx="59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2083" y="4344"/>
                            <a:ext cx="59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113"/>
                        <wps:cNvSpPr txBox="1">
                          <a:spLocks noChangeArrowheads="1"/>
                        </wps:cNvSpPr>
                        <wps:spPr bwMode="auto">
                          <a:xfrm>
                            <a:off x="4292" y="6159"/>
                            <a:ext cx="59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95" o:spid="_x0000_s1026" o:spt="203" style="position:absolute;left:0pt;margin-left:289.5pt;margin-top:13.3pt;height:223.5pt;width:207.9pt;z-index:251659264;mso-width-relative:page;mso-height-relative:page;" coordorigin="1746,3732" coordsize="4158,3977" o:gfxdata="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">
                <o:lock v:ext="edit" aspectratio="f"/>
                <v:line id="Line 2096" o:spid="_x0000_s1026" o:spt="20" style="position:absolute;left:1746;top:7049;height:0;width:3787;" filled="f" stroked="t" coordsize="21600,21600" o:gfxdata="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0O2c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line id="Line 2097" o:spid="_x0000_s1026" o:spt="20" style="position:absolute;left:1829;top:5756;height:0;width:3787;rotation:5898240f;" filled="f" stroked="t" coordsize="21600,21600" o:gfxdata="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r5WQS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startarrow="block" startarrowwidth="narrow" startarrowlength="short" endarrowwidth="narrow" endarrowlength="short"/>
                  <v:imagedata o:title=""/>
                  <o:lock v:ext="edit" aspectratio="f"/>
                </v:line>
                <v:shape id="Text Box 2098" o:spid="_x0000_s1026" o:spt="202" type="#_x0000_t202" style="position:absolute;left:5262;top:6707;height:381;width:642;" filled="f" stroked="f" coordsize="21600,216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2099" o:spid="_x0000_s1026" o:spt="202" type="#_x0000_t202" style="position:absolute;left:3414;top:3732;height:381;width:642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2100" o:spid="_x0000_s1026" o:spt="202" type="#_x0000_t202" style="position:absolute;left:3407;top:6976;height:381;width:575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2101" o:spid="_x0000_s1026" o:spt="202" type="#_x0000_t202" style="position:absolute;left:1874;top:6925;height:487;width:3676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rFonts w:ascii="Arial" w:hAnsi="Arial" w:cs="Arial"/>
                            <w:sz w:val="10"/>
                            <w:szCs w:val="10"/>
                          </w:rPr>
                          <w:t xml:space="preserve">I           I           I           I           I           I           I           I           I           I       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      -4    -3    -2    -1             1     2     3      4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2102" o:spid="_x0000_s1026" o:spt="202" type="#_x0000_t202" style="position:absolute;left:3392;top:4294;height:3415;width:661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–</w:t>
                        </w:r>
                      </w:p>
                      <w:p>
                        <w:pPr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</w:p>
                      <w:p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</w:p>
                      <w:p>
                        <w:pPr>
                          <w:jc w:val="center"/>
                          <w:rPr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  <w:p>
                        <w:pPr>
                          <w:jc w:val="center"/>
                          <w:rPr>
                            <w:b/>
                            <w:bCs/>
                            <w:sz w:val="14"/>
                            <w:szCs w:val="14"/>
                          </w:rPr>
                        </w:pPr>
                      </w:p>
                    </w:txbxContent>
                  </v:textbox>
                </v:shape>
                <v:shape id="Freeform 2103" o:spid="_x0000_s1026" o:spt="100" style="position:absolute;left:2712;top:5596;height:1463;width:2010;" filled="f" stroked="t" coordsize="2010,762" o:gfxdata="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sGb4A&#10;AADbAAAADwAAAAAAAAABACAAAAAiAAAAZHJzL2Rvd25yZXYueG1sUEsBAhQAFAAAAAgAh07iQDMv&#10;BZ47AAAAOQAAABAAAAAAAAAAAQAgAAAADQEAAGRycy9zaGFwZXhtbC54bWxQSwUGAAAAAAYABgBb&#10;AQAAtwMAAAAA&#10;" path="m0,762l0,0,2010,0,2010,762e">
                  <v:path o:connectlocs="0,1463;0,0;2010,0;2010,1463" o:connectangles="0,0,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Freeform 2104" o:spid="_x0000_s1026" o:spt="100" style="position:absolute;left:2380;top:4467;height:2563;width:2676;" filled="f" stroked="t" coordsize="2010,762" o:gfxdata="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AJgrsAAADb&#10;AAAADwAAAAAAAAABACAAAAAiAAAAZHJzL2Rvd25yZXYueG1sUEsBAhQAFAAAAAgAh07iQDMvBZ47&#10;AAAAOQAAABAAAAAAAAAAAQAgAAAACgEAAGRycy9zaGFwZXhtbC54bWxQSwUGAAAAAAYABgBbAQAA&#10;tAMAAAAA&#10;" path="m0,762l0,0,2010,0,2010,762e">
                  <v:path o:connectlocs="0,2563;0,0;2676,0;2676,2563" o:connectangles="0,0,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Freeform 2105" o:spid="_x0000_s1026" o:spt="100" style="position:absolute;left:3061;top:6399;height:658;width:1332;" filled="f" stroked="t" coordsize="2010,762" o:gfxdata="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KKX9bsAAADb&#10;AAAADwAAAAAAAAABACAAAAAiAAAAZHJzL2Rvd25yZXYueG1sUEsBAhQAFAAAAAgAh07iQDMvBZ47&#10;AAAAOQAAABAAAAAAAAAAAQAgAAAACgEAAGRycy9zaGFwZXhtbC54bWxQSwUGAAAAAAYABgBbAQAA&#10;tAMAAAAA&#10;" path="m0,762l0,0,2010,0,2010,762e">
                  <v:path o:connectlocs="0,658;0,0;1332,0;1332,658" o:connectangles="0,0,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Freeform 2106" o:spid="_x0000_s1026" o:spt="100" style="position:absolute;left:3386;top:6876;height:215;width:663;" filled="f" stroked="t" coordsize="2010,762" o:gfxdata="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PuMm68AAAA&#10;2wAAAA8AAAAAAAAAAQAgAAAAIgAAAGRycy9kb3ducmV2LnhtbFBLAQIUABQAAAAIAIdO4kAzLwWe&#10;OwAAADkAAAAQAAAAAAAAAAEAIAAAAAsBAABkcnMvc2hhcGV4bWwueG1sUEsFBgAAAAAGAAYAWwEA&#10;ALUDAAAAAA==&#10;" path="m0,762l0,0,2010,0,2010,762e">
                  <v:path o:connectlocs="0,215;0,0;663,0;663,215" o:connectangles="0,0,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Freeform 2107" o:spid="_x0000_s1026" o:spt="100" style="position:absolute;left:2295;top:4135;height:2925;width:2835;" filled="f" stroked="t" coordsize="2835,2925" o:gfxdata="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tWiu8AAAA&#10;2wAAAA8AAAAAAAAAAQAgAAAAIgAAAGRycy9kb3ducmV2LnhtbFBLAQIUABQAAAAIAIdO4kAzLwWe&#10;OwAAADkAAAAQAAAAAAAAAAEAIAAAAAsBAABkcnMvc2hhcGV4bWwueG1sUEsFBgAAAAAGAAYAWwEA&#10;ALUDAAAAAA==&#10;" path="m0,0l210,750,315,1080,435,1485,615,1935,780,2280,945,2565,1125,2775,1260,2865,1440,2925,1635,2850,1755,2760,1950,2520,2100,2265,2415,1485,2625,840,2835,45e">
                  <v:path o:connectlocs="0,0;210,750;315,1080;435,1485;615,1935;780,2280;945,2565;1125,2775;1260,2865;1440,2925;1635,2850;1755,2760;1950,2520;2100,2265;2415,1485;2625,840;2835,45" o:connectangles="0,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2108" o:spid="_x0000_s1026" o:spt="100" style="position:absolute;left:2085;top:4195;height:3059;width:3195;" filled="f" stroked="t" coordsize="3195,3059" o:gfxdata="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7Bxr7gAAADbAAAA&#10;DwAAAAAAAAABACAAAAAiAAAAZHJzL2Rvd25yZXYueG1sUEsBAhQAFAAAAAgAh07iQDMvBZ47AAAA&#10;OQAAABAAAAAAAAAAAQAgAAAABwEAAGRycy9zaGFwZXhtbC54bWxQSwUGAAAAAAYABgBbAQAAsQMA&#10;AAAA&#10;" path="m0,0l3195,3059e">
                  <v:path o:connectlocs="0,0;3195,3059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2109" o:spid="_x0000_s1026" o:spt="202" type="#_x0000_t202" style="position:absolute;left:3466;top:5642;height:381;width:592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110" o:spid="_x0000_s1026" o:spt="202" type="#_x0000_t202" style="position:absolute;left:3579;top:6129;height:381;width:592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111" o:spid="_x0000_s1026" o:spt="202" type="#_x0000_t202" style="position:absolute;left:3591;top:4191;height:381;width:592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2112" o:spid="_x0000_s1026" o:spt="202" type="#_x0000_t202" style="position:absolute;left:2083;top:4344;height:381;width:592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113" o:spid="_x0000_s1026" o:spt="202" type="#_x0000_t202" style="position:absolute;left:4292;top:6159;height:381;width:592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  Đường thẳng y = –x + 4 đi qua hai điểm (0; 4) và (4; 0).</w:t>
      </w: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>b) Toạ độ giao điểm của hai đồ thị là :</w:t>
      </w: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   ………………………………..</w:t>
      </w: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………………………………….       </w:t>
      </w: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:lang w:val="es-AR"/>
          <w14:textFill>
            <w14:solidFill>
              <w14:schemeClr w14:val="tx1"/>
            </w14:solidFill>
          </w14:textFill>
        </w:rPr>
        <w:t xml:space="preserve">Vậy:  </w:t>
      </w:r>
      <w: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(2; 2)  và B (–4; 8)</w:t>
      </w: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BÀI TẬP ÁP DỤNG :</w:t>
      </w:r>
    </w:p>
    <w:p>
      <w:pPr>
        <w:spacing w:after="0" w:line="240" w:lineRule="auto"/>
        <w:rPr>
          <w:rFonts w:ascii="Times New Roman" w:hAnsi="Times New Roman" w:eastAsia="Times New Roman"/>
          <w:b/>
          <w:color w:val="000000"/>
          <w:sz w:val="26"/>
          <w:szCs w:val="26"/>
        </w:rPr>
      </w:pPr>
      <w:r>
        <w:rPr>
          <w:rFonts w:ascii="Times New Roman" w:hAnsi="Times New Roman" w:eastAsia="Times New Roman"/>
          <w:b/>
          <w:color w:val="000000"/>
          <w:sz w:val="26"/>
          <w:szCs w:val="26"/>
        </w:rPr>
        <w:t xml:space="preserve">Bài  1: </w:t>
      </w:r>
      <w:r>
        <w:rPr>
          <w:rFonts w:ascii="Times New Roman" w:hAnsi="Times New Roman" w:eastAsia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Cho 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P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: y = </w:t>
      </w:r>
      <w:r>
        <w:rPr>
          <w:rFonts w:ascii="Times New Roman" w:hAnsi="Times New Roman" w:eastAsia="Times New Roman"/>
          <w:color w:val="000000"/>
          <w:position w:val="-24"/>
          <w:sz w:val="26"/>
          <w:szCs w:val="26"/>
        </w:rPr>
        <w:object>
          <v:shape id="_x0000_i1037" o:spt="75" type="#_x0000_t75" style="height:33.15pt;width:2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 và 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D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: y = </w:t>
      </w:r>
      <w:r>
        <w:rPr>
          <w:rFonts w:ascii="Times New Roman" w:hAnsi="Times New Roman" w:eastAsia="Times New Roman"/>
          <w:color w:val="000000"/>
          <w:position w:val="-6"/>
          <w:sz w:val="26"/>
          <w:szCs w:val="26"/>
        </w:rPr>
        <w:object>
          <v:shape id="_x0000_i1038" o:spt="75" type="#_x0000_t75" style="height:14.55pt;width:26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7">
            <o:LockedField>false</o:LockedField>
          </o:OLEObject>
        </w:object>
      </w:r>
    </w:p>
    <w:p>
      <w:pPr>
        <w:tabs>
          <w:tab w:val="left" w:pos="1440"/>
        </w:tabs>
        <w:spacing w:after="0" w:line="240" w:lineRule="auto"/>
        <w:rPr>
          <w:rFonts w:ascii="Times New Roman" w:hAnsi="Times New Roman" w:eastAsia="Times New Roman"/>
          <w:color w:val="000000"/>
          <w:sz w:val="26"/>
          <w:szCs w:val="26"/>
        </w:rPr>
      </w:pPr>
      <w:r>
        <w:rPr>
          <w:rFonts w:ascii="Times New Roman" w:hAnsi="Times New Roman" w:eastAsia="Times New Roman"/>
          <w:b/>
          <w:color w:val="000000"/>
          <w:sz w:val="26"/>
          <w:szCs w:val="26"/>
        </w:rPr>
        <w:t xml:space="preserve">       a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 Vẽ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P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và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D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trên cùng hệ trục tọa độ</w:t>
      </w:r>
      <w:r>
        <w:rPr>
          <w:rFonts w:ascii="Times New Roman" w:hAnsi="Times New Roman" w:eastAsia="Times New Roman"/>
          <w:color w:val="000000"/>
          <w:sz w:val="26"/>
          <w:szCs w:val="26"/>
        </w:rPr>
        <w:tab/>
      </w:r>
    </w:p>
    <w:p>
      <w:pPr>
        <w:tabs>
          <w:tab w:val="left" w:pos="1440"/>
        </w:tabs>
        <w:spacing w:after="0" w:line="240" w:lineRule="auto"/>
        <w:rPr>
          <w:rFonts w:ascii="Times New Roman" w:hAnsi="Times New Roman" w:eastAsia="Times New Roman"/>
          <w:color w:val="000000"/>
          <w:sz w:val="26"/>
          <w:szCs w:val="26"/>
        </w:rPr>
      </w:pPr>
      <w:r>
        <w:rPr>
          <w:rFonts w:ascii="Times New Roman" w:hAnsi="Times New Roman" w:eastAsia="Times New Roman"/>
          <w:b/>
          <w:color w:val="000000"/>
          <w:sz w:val="26"/>
          <w:szCs w:val="26"/>
        </w:rPr>
        <w:t xml:space="preserve">       b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  Tìm tọa độ các giao điểm của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P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và </w:t>
      </w:r>
      <w:r>
        <w:rPr>
          <w:rFonts w:ascii="Times New Roman" w:hAnsi="Times New Roman" w:eastAsia="Times New Roman"/>
          <w:b/>
          <w:color w:val="000000"/>
          <w:sz w:val="26"/>
          <w:szCs w:val="26"/>
        </w:rPr>
        <w:t>(D)</w:t>
      </w:r>
      <w:r>
        <w:rPr>
          <w:rFonts w:ascii="Times New Roman" w:hAnsi="Times New Roman" w:eastAsia="Times New Roman"/>
          <w:color w:val="000000"/>
          <w:sz w:val="26"/>
          <w:szCs w:val="26"/>
        </w:rPr>
        <w:t xml:space="preserve"> bằng phép toán</w:t>
      </w:r>
    </w:p>
    <w:p>
      <w:pPr>
        <w:tabs>
          <w:tab w:val="left" w:pos="1440"/>
        </w:tabs>
        <w:spacing w:after="0" w:line="240" w:lineRule="auto"/>
        <w:rPr>
          <w:rFonts w:ascii="Times New Roman" w:hAnsi="Times New Roman" w:eastAsia="Times New Roman"/>
          <w:color w:val="000000"/>
          <w:sz w:val="24"/>
          <w:szCs w:val="24"/>
        </w:rPr>
      </w:pPr>
    </w:p>
    <w:p>
      <w:pPr>
        <w:spacing w:after="0" w:line="240" w:lineRule="auto"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b/>
          <w:sz w:val="26"/>
          <w:szCs w:val="26"/>
        </w:rPr>
        <w:t xml:space="preserve">Bài 2: </w:t>
      </w:r>
      <w:r>
        <w:rPr>
          <w:rFonts w:ascii="Times New Roman" w:hAnsi="Times New Roman" w:eastAsia="Calibri" w:cs="Times New Roman"/>
          <w:sz w:val="26"/>
          <w:szCs w:val="26"/>
        </w:rPr>
        <w:t xml:space="preserve">Cho hai hàm số sau  </w:t>
      </w:r>
      <w:r>
        <w:rPr>
          <w:rFonts w:ascii="Times New Roman" w:hAnsi="Times New Roman" w:eastAsia="Calibri" w:cs="Times New Roman"/>
          <w:position w:val="-12"/>
          <w:sz w:val="26"/>
          <w:szCs w:val="26"/>
        </w:rPr>
        <w:object>
          <v:shape id="_x0000_i1039" o:spt="75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6"/>
          <w:szCs w:val="26"/>
        </w:rPr>
        <w:t xml:space="preserve">  và  </w:t>
      </w:r>
      <w:r>
        <w:rPr>
          <w:rFonts w:ascii="Times New Roman" w:hAnsi="Times New Roman" w:eastAsia="Calibri" w:cs="Times New Roman"/>
          <w:position w:val="-12"/>
          <w:sz w:val="26"/>
          <w:szCs w:val="26"/>
        </w:rPr>
        <w:object>
          <v:shape id="_x0000_i1040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</w:p>
    <w:p>
      <w:pPr>
        <w:numPr>
          <w:ilvl w:val="0"/>
          <w:numId w:val="2"/>
        </w:numPr>
        <w:spacing w:after="160" w:line="259" w:lineRule="auto"/>
        <w:contextualSpacing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Vẽ (P) và (D) trên cùng một mặt phẳng tọa độ Oxy.</w:t>
      </w:r>
    </w:p>
    <w:p>
      <w:pPr>
        <w:numPr>
          <w:ilvl w:val="0"/>
          <w:numId w:val="2"/>
        </w:numPr>
        <w:spacing w:after="160" w:line="259" w:lineRule="auto"/>
        <w:contextualSpacing/>
        <w:rPr>
          <w:rFonts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 w:eastAsia="Calibri" w:cs="Times New Roman"/>
          <w:sz w:val="26"/>
          <w:szCs w:val="26"/>
        </w:rPr>
        <w:t>Tìm giao điểm của (P) và (D) bằng phép toán.</w:t>
      </w:r>
    </w:p>
    <w:p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Bài 3</w:t>
      </w:r>
      <w:r>
        <w:rPr>
          <w:rFonts w:ascii="Times New Roman" w:hAnsi="Times New Roman"/>
          <w:sz w:val="26"/>
          <w:szCs w:val="26"/>
        </w:rPr>
        <w:t xml:space="preserve">: Cho </w:t>
      </w:r>
      <w:r>
        <w:rPr>
          <w:rFonts w:ascii="Times New Roman" w:hAnsi="Times New Roman"/>
          <w:position w:val="-24"/>
          <w:sz w:val="26"/>
          <w:szCs w:val="26"/>
        </w:rPr>
        <w:object>
          <v:shape id="_x0000_i1041" o:spt="75" type="#_x0000_t75" style="height:33.1pt;width:64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24"/>
          <w:sz w:val="26"/>
          <w:szCs w:val="26"/>
        </w:rPr>
        <w:object>
          <v:shape id="_x0000_i1042" o:spt="75" type="#_x0000_t75" style="height:31.15pt;width:73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>
      <w:pPr>
        <w:pStyle w:val="5"/>
        <w:widowControl w:val="0"/>
        <w:numPr>
          <w:ilvl w:val="0"/>
          <w:numId w:val="3"/>
        </w:numPr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(P) và (D) trên cùng một mặt phẳng tọa độ.</w:t>
      </w:r>
    </w:p>
    <w:p>
      <w:pPr>
        <w:pStyle w:val="5"/>
        <w:widowControl w:val="0"/>
        <w:numPr>
          <w:ilvl w:val="0"/>
          <w:numId w:val="3"/>
        </w:numPr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tọa độ giao điểm của (D) và (P) bằng phép toán.</w:t>
      </w:r>
    </w:p>
    <w:p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>
      <w:pPr>
        <w:jc w:val="center"/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>Bài 3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>: PHƯƠNG TRÌNH BẬC 2 MỘT ẨN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 xml:space="preserve"> SỐ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*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>TÓM TẮT KIẾN THỨC :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- Phương trình bậc hai một ẩn có dạng 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 xml:space="preserve">  a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+ bx + c = 0 (a # 0).Trong đó a, b, c là  những hệ số cho trước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 xml:space="preserve">-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Ví dụ 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 xml:space="preserve"> 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+ 5x – 15000 =0 ( a=1; b= 5; c= -15000 )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 xml:space="preserve">              -3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2 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+ 7x =0 ( a= -3; b= 7; c= 0)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 xml:space="preserve">              2x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2 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- 9 =0 ( a= 2; b =0; c= - 9)</w:t>
      </w:r>
    </w:p>
    <w:p>
      <w:pPr>
        <w:rPr>
          <w:rFonts w:ascii="Times New Roman" w:hAnsi="Times New Roman" w:eastAsia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Times New Roman" w:cs="Times New Roman"/>
          <w:b/>
          <w:iCs/>
          <w:sz w:val="28"/>
          <w:szCs w:val="28"/>
        </w:rPr>
        <w:t xml:space="preserve"> Cách giải một số phương trình bậc hai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iCs/>
          <w:sz w:val="28"/>
          <w:szCs w:val="28"/>
        </w:rPr>
      </w:pPr>
      <w:r>
        <w:rPr>
          <w:rFonts w:ascii="Times New Roman" w:hAnsi="Times New Roman" w:eastAsia="Times New Roman" w:cs="Times New Roman"/>
          <w:iCs/>
          <w:sz w:val="28"/>
          <w:szCs w:val="28"/>
        </w:rPr>
        <w:t>Giải một số phương trình bậc hai dạng khuyết b, khuyết c, dạng đầy đủ.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*BÀI TẬP VÍ DỤ:</w:t>
      </w:r>
    </w:p>
    <w:p>
      <w:pPr>
        <w:spacing w:before="120" w:after="120" w:line="324" w:lineRule="auto"/>
        <w:ind w:left="150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 xml:space="preserve">?2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Giải PT: 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2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+ 5x = 0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position w:val="-14"/>
          <w:sz w:val="28"/>
          <w:szCs w:val="28"/>
          <w:lang w:val="nl-NL"/>
        </w:rPr>
        <w:object>
          <v:shape id="_x0000_i1043" o:spt="75" type="#_x0000_t75" style="height:20.35pt;width:125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hoặc 2x + 5 = 0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44" o:spt="75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hoặc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45" o:spt="75" type="#_x0000_t75" style="height:30.5pt;width:38.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vậy PT có hai nghiệm x</w:t>
      </w:r>
      <w:r>
        <w:rPr>
          <w:rFonts w:ascii="Times New Roman" w:hAnsi="Times New Roman" w:eastAsia="Times New Roman" w:cs="Times New Roman"/>
          <w:sz w:val="28"/>
          <w:szCs w:val="28"/>
          <w:vertAlign w:val="subscript"/>
          <w:lang w:val="vi-VN"/>
        </w:rPr>
        <w:t>1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= 0 và x</w:t>
      </w:r>
      <w:r>
        <w:rPr>
          <w:rFonts w:ascii="Times New Roman" w:hAnsi="Times New Roman" w:eastAsia="Times New Roman" w:cs="Times New Roman"/>
          <w:sz w:val="28"/>
          <w:szCs w:val="28"/>
          <w:vertAlign w:val="subscript"/>
          <w:lang w:val="vi-VN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=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46" o:spt="75" type="#_x0000_t75" style="height:30.5pt;width:20.3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 xml:space="preserve">?3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Giải PT 3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– 2 = 0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26"/>
          <w:sz w:val="28"/>
          <w:szCs w:val="28"/>
          <w:lang w:val="nl-NL"/>
        </w:rPr>
        <w:object>
          <v:shape id="_x0000_i1047" o:spt="75" type="#_x0000_t75" style="height:35.2pt;width:149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Vậy PT có hai nghiệm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48" o:spt="75" type="#_x0000_t75" style="height:33.65pt;width:4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49" o:spt="75" type="#_x0000_t75" style="height:33.65pt;width:51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?4 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Giải PT bằng cách điền vào chỗ trống ( … 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26"/>
          <w:sz w:val="28"/>
          <w:szCs w:val="28"/>
          <w:lang w:val="nl-NL"/>
        </w:rPr>
        <w:object>
          <v:shape id="_x0000_i1050" o:spt="75" type="#_x0000_t75" style="height:35.2pt;width:212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position w:val="-24"/>
          <w:sz w:val="28"/>
          <w:szCs w:val="28"/>
          <w:lang w:val="nl-NL"/>
        </w:rPr>
        <w:object>
          <v:shape id="_x0000_i1051" o:spt="75" type="#_x0000_t75" style="height:33.65pt;width:75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Vậy PT</w: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có hai nghiệm : </w:t>
      </w:r>
      <w:r>
        <w:rPr>
          <w:rFonts w:ascii="Times New Roman" w:hAnsi="Times New Roman" w:eastAsia="Times New Roman" w:cs="Times New Roman"/>
          <w:b/>
          <w:position w:val="-24"/>
          <w:sz w:val="28"/>
          <w:szCs w:val="28"/>
          <w:lang w:val="nl-NL"/>
        </w:rPr>
        <w:object>
          <v:shape id="_x0000_i1052" o:spt="75" type="#_x0000_t75" style="height:33.65pt;width:129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?5  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Giải PT  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- 4x + 4 =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3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4" o:spt="75" type="#_x0000_t75" style="height:30.5pt;width:75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Theo kết quả bài</w: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?4</w: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?6  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Giải PT : 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-4x = -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5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Thêm 4 vào hai vế, ta có : 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– 4x + 4 = -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6" o:spt="75" type="#_x0000_t75" style="height:30.5pt;width:28.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7" o:spt="75" type="#_x0000_t75" style="height:30.5pt;width:75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fr-FR"/>
        </w:rPr>
        <w:t xml:space="preserve">?7   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Giải PT : 2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– 8x = -1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Chia cả hai vế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>cho 2 ta có : x</w:t>
      </w:r>
      <w:r>
        <w:rPr>
          <w:rFonts w:ascii="Times New Roman" w:hAnsi="Times New Roman" w:eastAsia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- 4x = -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58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fr-FR"/>
        </w:rPr>
        <w:t xml:space="preserve"> </w:t>
      </w:r>
    </w:p>
    <w:p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*BÀI TẬP ÁP DỤNG 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u w:val="single"/>
        </w:rPr>
        <w:t>Bài 11/42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) 5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2x = 4 – x                  b) 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59" o:spt="75" type="#_x0000_t75" style="height:30.5pt;width:11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2x – 7 = 3x + 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60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>5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3x  - 4 = 0                     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61" o:spt="75" type="#_x0000_t75" style="height:30.5pt;width:11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- x –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62" o:spt="75" type="#_x0000_t75" style="height:30.5pt;width:15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= 0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 = .. ; b = ..; c = …                        a =…. ; b = …; c = ….</w:t>
      </w:r>
    </w:p>
    <w:p>
      <w:pPr>
        <w:spacing w:before="120" w:after="120" w:line="324" w:lineRule="auto"/>
        <w:ind w:right="-108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c) 2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x - 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=  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x + 1</w:t>
      </w:r>
    </w:p>
    <w:p>
      <w:pPr>
        <w:spacing w:before="120" w:after="120" w:line="324" w:lineRule="auto"/>
        <w:ind w:right="-108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2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x -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x - 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- 1= 0       </w:t>
      </w:r>
    </w:p>
    <w:p>
      <w:pPr>
        <w:spacing w:before="120" w:after="120" w:line="324" w:lineRule="auto"/>
        <w:ind w:right="-108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2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(1 -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)x - 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6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- 1= 0</w:t>
      </w:r>
    </w:p>
    <w:p>
      <w:pPr>
        <w:spacing w:before="120" w:after="120" w:line="324" w:lineRule="auto"/>
        <w:ind w:right="-108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 = …. ; b = ……..; c = ……..</w:t>
      </w:r>
    </w:p>
    <w:p>
      <w:pPr>
        <w:spacing w:before="120" w:after="120" w:line="324" w:lineRule="auto"/>
        <w:ind w:right="-108"/>
        <w:jc w:val="both"/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>d) 2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+ m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= 2(m – 1)x   m là một hằng số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2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- 2(m -1)x +m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= 0       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  <w:vertAlign w:val="superscript"/>
          <w:lang w:val="fr-FR"/>
        </w:rPr>
      </w:pP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>a=….; b =…… ; c =……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u w:val="single"/>
          <w:lang w:val="fr-FR"/>
        </w:rPr>
        <w:t>Bài 15/40 SBT</w:t>
      </w:r>
      <w:r>
        <w:rPr>
          <w:rFonts w:ascii="Times New Roman" w:hAnsi="Times New Roman" w:eastAsia="Times New Roman" w:cs="Times New Roman"/>
          <w:bCs/>
          <w:sz w:val="28"/>
          <w:szCs w:val="28"/>
          <w:u w:val="single"/>
          <w:lang w:val="fr-FR"/>
        </w:rPr>
        <w:t>: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 xml:space="preserve"> </w:t>
      </w:r>
      <w:r>
        <w:rPr>
          <w:rFonts w:ascii="Times New Roman" w:hAnsi="Times New Roman" w:eastAsia="Times New Roman" w:cs="Times New Roman"/>
          <w:bCs/>
          <w:i/>
          <w:sz w:val="28"/>
          <w:szCs w:val="28"/>
          <w:lang w:val="fr-FR"/>
        </w:rPr>
        <w:t>Giải các phương trình</w:t>
      </w:r>
      <w:r>
        <w:rPr>
          <w:rFonts w:ascii="Times New Roman" w:hAnsi="Times New Roman" w:eastAsia="Times New Roman" w:cs="Times New Roman"/>
          <w:bCs/>
          <w:sz w:val="28"/>
          <w:szCs w:val="28"/>
          <w:lang w:val="fr-FR"/>
        </w:rPr>
        <w:t>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) 7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– 5x = 0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…..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x = 0 hoặc x =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69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d) - 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70" o:spt="75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- 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71" o:spt="75" type="#_x0000_t75" style="height:30.5pt;width:20.3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= 0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..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>x = 0 hoặc x = -</w:t>
      </w:r>
      <w:r>
        <w:rPr>
          <w:rFonts w:ascii="Times New Roman" w:hAnsi="Times New Roman" w:eastAsia="Times New Roman" w:cs="Times New Roman"/>
          <w:bCs/>
          <w:position w:val="-24"/>
          <w:sz w:val="28"/>
          <w:szCs w:val="28"/>
          <w:lang w:val="nl-NL"/>
        </w:rPr>
        <w:object>
          <v:shape id="_x0000_i1072" o:spt="75" type="#_x0000_t75" style="height:30.5pt;width:17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u w:val="single"/>
        </w:rPr>
        <w:t>Bài 16/40 SBT</w:t>
      </w:r>
      <w:r>
        <w:rPr>
          <w:rFonts w:ascii="Times New Roman" w:hAnsi="Times New Roman" w:eastAsia="Times New Roman" w:cs="Times New Roman"/>
          <w:bCs/>
          <w:sz w:val="28"/>
          <w:szCs w:val="28"/>
          <w:u w:val="single"/>
        </w:rPr>
        <w:t>: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bCs/>
          <w:i/>
          <w:sz w:val="28"/>
          <w:szCs w:val="28"/>
        </w:rPr>
        <w:t>Giải các phương trình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>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) 5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– 20 = 0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……………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x = ±2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b) -3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+ 15 = 0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..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5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x = ±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7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u w:val="single"/>
        </w:rPr>
        <w:t>Bài 17/40SBT:</w:t>
      </w:r>
      <w:r>
        <w:rPr>
          <w:rFonts w:ascii="Times New Roman" w:hAnsi="Times New Roman" w:eastAsia="Times New Roman" w:cs="Times New Roman"/>
          <w:bCs/>
          <w:i/>
          <w:sz w:val="28"/>
          <w:szCs w:val="28"/>
        </w:rPr>
        <w:t xml:space="preserve"> Giải các phương trình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>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a) (x – 3)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4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x - 3  = ±2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*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..         ;     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.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i/>
          <w:sz w:val="28"/>
          <w:szCs w:val="28"/>
        </w:rPr>
        <w:t>Vậy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>: phương trình có hai nghiệm : 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bscript"/>
        </w:rPr>
        <w:t>1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5 ; x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b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1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c) (2x - </w:t>
      </w:r>
      <w:r>
        <w:rPr>
          <w:rFonts w:ascii="Times New Roman" w:hAnsi="Times New Roman" w:eastAsia="Times New Roman" w:cs="Times New Roman"/>
          <w:bCs/>
          <w:position w:val="-6"/>
          <w:sz w:val="28"/>
          <w:szCs w:val="28"/>
          <w:lang w:val="nl-NL"/>
        </w:rPr>
        <w:object>
          <v:shape id="_x0000_i1074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)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– 8 = 0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(2x - </w:t>
      </w:r>
      <w:r>
        <w:rPr>
          <w:rFonts w:ascii="Times New Roman" w:hAnsi="Times New Roman" w:eastAsia="Times New Roman" w:cs="Times New Roman"/>
          <w:bCs/>
          <w:position w:val="-6"/>
          <w:sz w:val="28"/>
          <w:szCs w:val="28"/>
          <w:lang w:val="nl-NL"/>
        </w:rPr>
        <w:object>
          <v:shape id="_x0000_i1075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>)</w:t>
      </w:r>
      <w:r>
        <w:rPr>
          <w:rFonts w:ascii="Times New Roman" w:hAnsi="Times New Roman" w:eastAsia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8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2x - </w:t>
      </w:r>
      <w:r>
        <w:rPr>
          <w:rFonts w:ascii="Times New Roman" w:hAnsi="Times New Roman" w:eastAsia="Times New Roman" w:cs="Times New Roman"/>
          <w:bCs/>
          <w:position w:val="-6"/>
          <w:sz w:val="28"/>
          <w:szCs w:val="28"/>
          <w:lang w:val="nl-NL"/>
        </w:rPr>
        <w:object>
          <v:shape id="_x0000_i1076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= ± </w:t>
      </w:r>
      <w:r>
        <w:rPr>
          <w:rFonts w:ascii="Times New Roman" w:hAnsi="Times New Roman" w:eastAsia="Times New Roman" w:cs="Times New Roman"/>
          <w:bCs/>
          <w:position w:val="-8"/>
          <w:sz w:val="28"/>
          <w:szCs w:val="28"/>
          <w:lang w:val="nl-NL"/>
        </w:rPr>
        <w:object>
          <v:shape id="_x0000_i107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  <w:r>
        <w:rPr>
          <w:rFonts w:ascii="Times New Roman" w:hAnsi="Times New Roman" w:eastAsia="Times New Roman" w:cs="Times New Roman"/>
          <w:bCs/>
          <w:sz w:val="28"/>
          <w:szCs w:val="28"/>
        </w:rPr>
        <w:t>*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..; </w:t>
      </w:r>
      <w:r>
        <w:rPr>
          <w:rFonts w:ascii="Times New Roman" w:hAnsi="Times New Roman" w:eastAsia="Times New Roman" w:cs="Times New Roman"/>
          <w:bCs/>
          <w:sz w:val="28"/>
          <w:szCs w:val="28"/>
          <w:lang w:val="nl-NL"/>
        </w:rPr>
        <w:sym w:font="Euclid Symbol" w:char="F0DB"/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 …………….</w:t>
      </w:r>
    </w:p>
    <w:p>
      <w:pPr>
        <w:pStyle w:val="5"/>
        <w:ind w:left="0" w:leftChars="0" w:firstLine="0" w:firstLineChars="0"/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</w:pPr>
      <w:r>
        <w:rPr>
          <w:rFonts w:hint="default" w:ascii="Times New Roman" w:hAnsi="Times New Roman" w:cs="Times New Roman"/>
          <w:b/>
          <w:color w:val="FF0000"/>
          <w:sz w:val="32"/>
          <w:szCs w:val="32"/>
          <w:u w:val="single"/>
          <w:lang w:val="en-US"/>
        </w:rPr>
        <w:t xml:space="preserve">TUẦN 23 - </w:t>
      </w: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  <w:t>HÌNH HỌC:</w:t>
      </w:r>
    </w:p>
    <w:p>
      <w:pPr>
        <w:pStyle w:val="5"/>
        <w:rPr>
          <w:rFonts w:ascii="Times New Roman" w:hAnsi="Times New Roman" w:cs="Times New Roman"/>
          <w:b/>
          <w:color w:val="FF0000"/>
          <w:sz w:val="32"/>
          <w:szCs w:val="32"/>
          <w:u w:val="single"/>
          <w:lang w:val="nl-NL"/>
        </w:rPr>
      </w:pPr>
    </w:p>
    <w:p>
      <w:pP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32"/>
          <w:szCs w:val="32"/>
          <w:u w:val="single"/>
          <w:lang w:val="en-US"/>
        </w:rPr>
        <w:t>BÀI 5</w:t>
      </w: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: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 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 xml:space="preserve">  </w:t>
      </w:r>
      <w:bookmarkStart w:id="0" w:name="_GoBack"/>
      <w:bookmarkEnd w:id="0"/>
      <w:r>
        <w:rPr>
          <w:rFonts w:ascii="Times New Roman" w:hAnsi="Times New Roman" w:cs="Times New Roman"/>
          <w:b/>
          <w:color w:val="FF0000"/>
          <w:sz w:val="32"/>
          <w:szCs w:val="32"/>
        </w:rPr>
        <w:t>GÓC CÓ ĐỈNH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 xml:space="preserve"> Ở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BÊN TRONG </w:t>
      </w:r>
      <w:r>
        <w:rPr>
          <w:rFonts w:ascii="Times New Roman" w:hAnsi="Times New Roman" w:cs="Times New Roman"/>
          <w:b/>
          <w:color w:val="FF0000"/>
          <w:sz w:val="32"/>
          <w:szCs w:val="32"/>
          <w:lang w:val="en-US"/>
        </w:rPr>
        <w:t>ĐƯỜ</w:t>
      </w: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>NG TRÒN</w:t>
      </w:r>
    </w:p>
    <w:p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hint="default" w:ascii="Times New Roman" w:hAnsi="Times New Roman" w:cs="Times New Roman"/>
          <w:b/>
          <w:color w:val="FF0000"/>
          <w:sz w:val="32"/>
          <w:szCs w:val="32"/>
          <w:lang w:val="en-US"/>
        </w:rPr>
        <w:t>GÓC CÓ ĐỈNH Ở BÊN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NGOÀI ĐƯỜNG TRÒN</w: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TÓM TẮT KIẾN THỨC 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-4220210</wp:posOffset>
                </wp:positionH>
                <wp:positionV relativeFrom="paragraph">
                  <wp:posOffset>-6261100</wp:posOffset>
                </wp:positionV>
                <wp:extent cx="896620" cy="356870"/>
                <wp:effectExtent l="0" t="0" r="0" b="8255"/>
                <wp:wrapNone/>
                <wp:docPr id="255" name="Freeform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 rot="5952024">
                          <a:off x="0" y="0"/>
                          <a:ext cx="896620" cy="356870"/>
                        </a:xfrm>
                        <a:custGeom>
                          <a:avLst/>
                          <a:gdLst>
                            <a:gd name="G0" fmla="+- 0 0 0"/>
                            <a:gd name="G1" fmla="+- 8433 0 0"/>
                            <a:gd name="G2" fmla="+- 21600 0 0"/>
                            <a:gd name="T0" fmla="*/ 19886 w 21162"/>
                            <a:gd name="T1" fmla="*/ 0 h 8433"/>
                            <a:gd name="T2" fmla="*/ 21162 w 21162"/>
                            <a:gd name="T3" fmla="*/ 4106 h 8433"/>
                            <a:gd name="T4" fmla="*/ 0 w 21162"/>
                            <a:gd name="T5" fmla="*/ 8433 h 84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162" h="8433" fill="none" extrusionOk="0">
                              <a:moveTo>
                                <a:pt x="19885" y="0"/>
                              </a:moveTo>
                              <a:cubicBezTo>
                                <a:pt x="20446" y="1322"/>
                                <a:pt x="20874" y="2698"/>
                                <a:pt x="21162" y="4105"/>
                              </a:cubicBezTo>
                            </a:path>
                            <a:path w="21162" h="8433" stroke="0" extrusionOk="0">
                              <a:moveTo>
                                <a:pt x="19885" y="0"/>
                              </a:moveTo>
                              <a:cubicBezTo>
                                <a:pt x="20446" y="1322"/>
                                <a:pt x="20874" y="2698"/>
                                <a:pt x="21162" y="4105"/>
                              </a:cubicBezTo>
                              <a:lnTo>
                                <a:pt x="0" y="843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-332.3pt;margin-top:-493pt;height:28.1pt;width:70.6pt;rotation:6501197f;z-index:251662336;mso-width-relative:page;mso-height-relative:page;" filled="f" stroked="t" coordsize="21162,8433" o:allowincell="f" o:gfxdata="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" path="m19885,0nfc20446,1322,20874,2698,21162,4105em19885,0nsc20446,1322,20874,2698,21162,4105l0,8433xe">
                <v:path textboxrect="0,0,21162,8433" o:connectlocs="842556,0;896620,173758;0,356870" o:connectangles="0,0,0"/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1. Góc có đỉnh ở bên trong đường tròn 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78" o:spt="75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Gọi là góc có đỉnh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ở bên trong đường tròn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(O) chắn hai cung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79" o:spt="75" type="#_x0000_t75" style="height:18pt;width:26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và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80" o:spt="75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                                  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            </w:t>
      </w:r>
    </w:p>
    <w:p>
      <w:pPr>
        <w:tabs>
          <w:tab w:val="left" w:pos="3765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  <w:r>
        <w:rPr>
          <w:rFonts w:ascii="Times New Roman" w:hAnsi="Times New Roman" w:eastAsia="Times New Roman" w:cs="Times New Roman"/>
          <w:b/>
          <w:i/>
          <w:sz w:val="28"/>
          <w:szCs w:val="28"/>
        </w:rPr>
        <w:drawing>
          <wp:inline distT="0" distB="0" distL="0" distR="0">
            <wp:extent cx="1695450" cy="16954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i/>
          <w:sz w:val="28"/>
          <w:szCs w:val="28"/>
          <w:lang w:val="vi-VN"/>
        </w:rPr>
        <w:t xml:space="preserve">* </w:t>
      </w:r>
      <w:r>
        <w:rPr>
          <w:rFonts w:ascii="Times New Roman" w:hAnsi="Times New Roman" w:eastAsia="Times New Roman" w:cs="Times New Roman"/>
          <w:i/>
          <w:sz w:val="28"/>
          <w:szCs w:val="28"/>
          <w:lang w:val="vi-VN"/>
        </w:rPr>
        <w:t>Định lí :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81" o:spt="75" alt="" type="#_x0000_t75" style="height:35.2pt;width:174.9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>2. Góc có đỉnh ở bên ngoài đường tròn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82" o:spt="75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Gọi là góc có đỉnh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ở bên </w:t>
      </w:r>
      <w:r>
        <w:rPr>
          <w:rFonts w:ascii="Times New Roman" w:hAnsi="Times New Roman" w:eastAsia="Times New Roman" w:cs="Times New Roman"/>
          <w:sz w:val="28"/>
          <w:szCs w:val="28"/>
        </w:rPr>
        <w:t>ngoài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đường tròn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(O) chắn hai cung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83" o:spt="75" type="#_x0000_t75" style="height:18pt;width:20.4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và </w:t>
      </w:r>
      <w:r>
        <w:rPr>
          <w:rFonts w:ascii="Times New Roman" w:hAnsi="Times New Roman" w:eastAsia="Times New Roman" w:cs="Times New Roman"/>
          <w:position w:val="-4"/>
          <w:sz w:val="28"/>
          <w:szCs w:val="28"/>
          <w:lang w:val="nl-NL"/>
        </w:rPr>
        <w:object>
          <v:shape id="_x0000_i1084" o:spt="75" type="#_x0000_t75" style="height:17pt;width:20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6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03885</wp:posOffset>
            </wp:positionH>
            <wp:positionV relativeFrom="paragraph">
              <wp:posOffset>-4445</wp:posOffset>
            </wp:positionV>
            <wp:extent cx="1724025" cy="18097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i/>
          <w:sz w:val="28"/>
          <w:szCs w:val="28"/>
          <w:lang w:val="vi-VN"/>
        </w:rPr>
        <w:t xml:space="preserve">* </w:t>
      </w:r>
      <w:r>
        <w:rPr>
          <w:rFonts w:ascii="Times New Roman" w:hAnsi="Times New Roman" w:eastAsia="Times New Roman" w:cs="Times New Roman"/>
          <w:i/>
          <w:sz w:val="28"/>
          <w:szCs w:val="28"/>
          <w:lang w:val="vi-VN"/>
        </w:rPr>
        <w:t>Định lí :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85" o:spt="75" alt="" type="#_x0000_t75" style="height:35.2pt;width:124.9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BÀI TẬP VÍ DỤ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 xml:space="preserve">bài tập 37 tr 82 sgk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>Ta có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Cs/>
          <w:i/>
          <w:iCs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64355</wp:posOffset>
                </wp:positionH>
                <wp:positionV relativeFrom="paragraph">
                  <wp:posOffset>30480</wp:posOffset>
                </wp:positionV>
                <wp:extent cx="1893570" cy="1453515"/>
                <wp:effectExtent l="0" t="3175" r="1905" b="635"/>
                <wp:wrapNone/>
                <wp:docPr id="250" name="Text Box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3570" cy="1453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lang w:val="nl-NL"/>
                              </w:rPr>
                            </w:pPr>
                            <w:r>
                              <w:drawing>
                                <wp:inline distT="0" distB="0" distL="0" distR="0">
                                  <wp:extent cx="1714500" cy="1362075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6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4500" cy="1362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3.65pt;margin-top:2.4pt;height:114.45pt;width:149.1pt;mso-wrap-style:none;z-index:251664384;mso-width-relative:page;mso-height-relative:page;" fillcolor="#FFFFFF" filled="t" stroked="f" coordsize="21600,21600" o:gfxdata="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vO+pidkAAAAJ&#10;AQAADwAAAAAAAAABACAAAAAiAAAAZHJzL2Rvd25yZXYueG1sUEsBAhQAFAAAAAgAh07iQHbX5Rkb&#10;AgAAQAQAAA4AAAAAAAAAAQAgAAAAKAEAAGRycy9lMm9Eb2MueG1sUEsFBgAAAAAGAAYAWQEAALUF&#10;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lang w:val="nl-NL"/>
                        </w:rPr>
                      </w:pPr>
                      <w:r>
                        <w:drawing>
                          <wp:inline distT="0" distB="0" distL="0" distR="0">
                            <wp:extent cx="1714500" cy="1362075"/>
                            <wp:effectExtent l="0" t="0" r="0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6" name="Picture 2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14500" cy="1362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Times New Roman" w:cs="Times New Roman"/>
          <w:bCs/>
          <w:iCs/>
          <w:position w:val="-24"/>
          <w:sz w:val="28"/>
          <w:szCs w:val="28"/>
          <w:lang w:val="nl-NL"/>
        </w:rPr>
        <w:object>
          <v:shape id="_x0000_i1086" o:spt="75" type="#_x0000_t75" style="height:35.2pt;width:110.3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 xml:space="preserve"> (đ/l góc có đỉnh ở bên ngoài đường tròn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87" o:spt="75" alt="" type="#_x0000_t75" style="height:35.2pt;width:161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          ( đ/l góc nội tiếp 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Mà AB = AC (gt)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88" o:spt="75" type="#_x0000_t75" style="height:18pt;width:6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. Vậy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89" o:spt="75" type="#_x0000_t75" style="height:18pt;width:64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BÀI TẬP ÁP DỤNG 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 xml:space="preserve">bài tập </w:t>
      </w:r>
      <w:r>
        <w:rPr>
          <w:rFonts w:ascii="Times New Roman" w:hAnsi="Times New Roman" w:eastAsia="Times New Roman" w:cs="Times New Roman"/>
          <w:bCs/>
          <w:iCs/>
          <w:sz w:val="28"/>
          <w:szCs w:val="28"/>
        </w:rPr>
        <w:t>40</w:t>
      </w: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>tr 8</w:t>
      </w:r>
      <w:r>
        <w:rPr>
          <w:rFonts w:ascii="Times New Roman" w:hAnsi="Times New Roman" w:eastAsia="Times New Roman" w:cs="Times New Roman"/>
          <w:bCs/>
          <w:iCs/>
          <w:sz w:val="28"/>
          <w:szCs w:val="28"/>
        </w:rPr>
        <w:t>3</w:t>
      </w:r>
      <w:r>
        <w:rPr>
          <w:rFonts w:ascii="Times New Roman" w:hAnsi="Times New Roman" w:eastAsia="Times New Roman" w:cs="Times New Roman"/>
          <w:bCs/>
          <w:iCs/>
          <w:sz w:val="28"/>
          <w:szCs w:val="28"/>
          <w:lang w:val="vi-VN"/>
        </w:rPr>
        <w:t xml:space="preserve"> sgk </w: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sz w:val="28"/>
          <w:szCs w:val="28"/>
        </w:rPr>
        <w:drawing>
          <wp:inline distT="0" distB="0" distL="0" distR="0">
            <wp:extent cx="1685925" cy="13525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90" o:spt="75" type="#_x0000_t75" style="height:35.2pt;width:108.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(1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91" o:spt="75" type="#_x0000_t75" style="height:35.2pt;width:144.8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(2)      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Mà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92" o:spt="75" type="#_x0000_t75" style="height:18pt;width:4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      (3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Từ(1), (2), (3) suy ra: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93" o:spt="75" type="#_x0000_t75" style="height:18pt;width:26.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>=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94" o:spt="75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95" o:spt="75" type="#_x0000_t75" style="height:12.5pt;width:14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4"/>
          <w:sz w:val="28"/>
          <w:szCs w:val="28"/>
          <w:lang w:val="nl-NL"/>
        </w:rPr>
        <w:object>
          <v:shape id="_x0000_i1096" o:spt="75" type="#_x0000_t75" style="height:12.5pt;width:11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ASD cân tại S 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097" o:spt="75" type="#_x0000_t75" style="height:12.5pt;width:14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>SA = SD</w:t>
      </w:r>
    </w:p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>LUYỆN TẬP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017520</wp:posOffset>
            </wp:positionH>
            <wp:positionV relativeFrom="paragraph">
              <wp:posOffset>3175</wp:posOffset>
            </wp:positionV>
            <wp:extent cx="1959610" cy="142494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961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sz w:val="28"/>
          <w:szCs w:val="28"/>
          <w:u w:val="single"/>
        </w:rPr>
        <w:t>Bài 41/83/sgk</w:t>
      </w:r>
      <w:r>
        <w:rPr>
          <w:rFonts w:ascii="Times New Roman" w:hAnsi="Times New Roman" w:eastAsia="Times New Roman" w:cs="Times New Roman"/>
          <w:b/>
          <w:sz w:val="28"/>
          <w:szCs w:val="28"/>
        </w:rPr>
        <w:t>: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sđ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98" o:spt="75" type="#_x0000_t75" style="height:35.2pt;width:86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 và sđ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099" o:spt="75" type="#_x0000_t75" style="height:35.2pt;width:86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sđ(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100" o:spt="75" type="#_x0000_t75" style="height:18pt;width:2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>)=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101" o:spt="75" type="#_x0000_t75" style="height:35.2pt;width:218.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sđ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102" o:spt="75" type="#_x0000_t75" style="height:35.2pt;width:18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229235</wp:posOffset>
            </wp:positionV>
            <wp:extent cx="2371725" cy="219075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Suy ra: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103" o:spt="75" type="#_x0000_t75" style="height:18pt;width:77.4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  <w:r>
        <w:rPr>
          <w:rFonts w:ascii="Times New Roman" w:hAnsi="Times New Roman" w:eastAsia="Times New Roman" w:cs="Times New Roman"/>
          <w:b/>
          <w:i/>
          <w:sz w:val="28"/>
          <w:szCs w:val="28"/>
          <w:u w:val="single"/>
        </w:rPr>
        <w:t>Bài 42/83/sgk:</w:t>
      </w:r>
      <w:r>
        <w:rPr>
          <w:rFonts w:ascii="Times New Roman" w:hAnsi="Times New Roman" w:eastAsia="Times New Roman" w:cs="Times New Roman"/>
          <w:b/>
          <w:i/>
          <w:sz w:val="28"/>
          <w:szCs w:val="28"/>
        </w:rPr>
        <w:t xml:space="preserve">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u w:val="single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Gọi E là giao điểm của AP và QR</w:t>
      </w:r>
    </w:p>
    <w:p>
      <w:pPr>
        <w:pStyle w:val="5"/>
        <w:numPr>
          <w:ilvl w:val="0"/>
          <w:numId w:val="4"/>
        </w:num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Ta có </w:t>
      </w:r>
      <w:r>
        <w:rPr>
          <w:position w:val="-4"/>
          <w:lang w:val="nl-NL"/>
        </w:rPr>
        <w:object>
          <v:shape id="_x0000_i1104" o:spt="75" type="#_x0000_t75" style="height:18.8pt;width:32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= sđ</w:t>
      </w:r>
      <w:r>
        <w:rPr>
          <w:lang w:val="nl-NL"/>
        </w:rPr>
        <w:object>
          <v:shape id="_x0000_i1105" o:spt="75" type="#_x0000_t75" style="height:38.35pt;width:57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 = sđ</w:t>
      </w:r>
      <w:r>
        <w:rPr>
          <w:lang w:val="nl-NL"/>
        </w:rPr>
        <w:object>
          <v:shape id="_x0000_i1106" o:spt="75" type="#_x0000_t75" style="height:38.35pt;width:89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  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position w:val="-26"/>
          <w:sz w:val="28"/>
          <w:szCs w:val="28"/>
          <w:lang w:val="nl-NL"/>
        </w:rPr>
        <w:object>
          <v:shape id="_x0000_i1107" o:spt="75" type="#_x0000_t75" style="height:35.2pt;width:12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sđ </w:t>
      </w:r>
      <w:r>
        <w:rPr>
          <w:rFonts w:ascii="Times New Roman" w:hAnsi="Times New Roman" w:cs="Times New Roman"/>
          <w:position w:val="-40"/>
          <w:sz w:val="28"/>
          <w:szCs w:val="28"/>
          <w:lang w:val="nl-NL"/>
        </w:rPr>
        <w:object>
          <v:shape id="_x0000_i1108" o:spt="75" type="#_x0000_t75" style="height:47.75pt;width:101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position w:val="-26"/>
          <w:sz w:val="28"/>
          <w:szCs w:val="28"/>
          <w:lang w:val="nl-NL"/>
        </w:rPr>
        <w:object>
          <v:shape id="_x0000_i1109" o:spt="75" type="#_x0000_t75" style="height:35.2pt;width:12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sđ </w:t>
      </w:r>
      <w:r>
        <w:rPr>
          <w:rFonts w:ascii="Times New Roman" w:hAnsi="Times New Roman" w:cs="Times New Roman"/>
          <w:position w:val="-22"/>
          <w:sz w:val="28"/>
          <w:szCs w:val="28"/>
          <w:lang w:val="nl-NL"/>
        </w:rPr>
        <w:object>
          <v:shape id="_x0000_i1110" o:spt="75" type="#_x0000_t75" style="height:28.95pt;width:96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position w:val="-26"/>
          <w:sz w:val="28"/>
          <w:szCs w:val="28"/>
          <w:lang w:val="nl-NL"/>
        </w:rPr>
        <w:object>
          <v:shape id="_x0000_i1111" o:spt="75" type="#_x0000_t75" style="height:35.2pt;width:12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 3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: AP </w:t>
      </w:r>
      <w:r>
        <w:rPr>
          <w:rFonts w:ascii="Times New Roman" w:hAnsi="Times New Roman" w:cs="Times New Roman"/>
          <w:position w:val="-4"/>
          <w:sz w:val="28"/>
          <w:szCs w:val="28"/>
          <w:lang w:val="nl-NL"/>
        </w:rPr>
        <w:object>
          <v:shape id="_x0000_i1112" o:spt="75" type="#_x0000_t75" style="height:14.1pt;width:12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QR tại E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13" o:spt="75" type="#_x0000_t75" style="height:20.35pt;width:30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= sđ </w:t>
      </w:r>
      <w:r>
        <w:rPr>
          <w:rFonts w:ascii="Times New Roman" w:hAnsi="Times New Roman" w:cs="Times New Roman"/>
          <w:position w:val="-26"/>
          <w:sz w:val="28"/>
          <w:szCs w:val="28"/>
          <w:lang w:val="nl-NL"/>
        </w:rPr>
        <w:object>
          <v:shape id="_x0000_i1114" o:spt="75" type="#_x0000_t75" style="height:38.35pt;width:54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(1)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15" o:spt="75" type="#_x0000_t75" style="height:20.35pt;width:2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= sđ </w:t>
      </w:r>
      <w:r>
        <w:rPr>
          <w:rFonts w:ascii="Times New Roman" w:hAnsi="Times New Roman" w:cs="Times New Roman"/>
          <w:position w:val="-26"/>
          <w:sz w:val="28"/>
          <w:szCs w:val="28"/>
          <w:lang w:val="nl-NL"/>
        </w:rPr>
        <w:object>
          <v:shape id="_x0000_i1116" o:spt="75" type="#_x0000_t75" style="height:38.35pt;width:56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(2)</w:t>
      </w:r>
    </w:p>
    <w:p>
      <w:pPr>
        <w:spacing w:before="120" w:after="120" w:line="32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>
        <w:rPr>
          <w:rFonts w:ascii="Times New Roman" w:hAnsi="Times New Roman" w:cs="Times New Roman"/>
          <w:position w:val="-4"/>
          <w:sz w:val="28"/>
          <w:szCs w:val="28"/>
          <w:lang w:val="nl-NL"/>
        </w:rPr>
        <w:object>
          <v:shape id="_x0000_i1117" o:spt="75" type="#_x0000_t75" style="height:18.8pt;width:56.3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18" o:spt="75" type="#_x0000_t75" style="height:20.35pt;width:51.6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(3)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Từ (1), (2), (3) suy ra: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19" o:spt="75" type="#_x0000_t75" style="height:20.35pt;width:30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20" o:spt="75" type="#_x0000_t75" style="height:20.35pt;width:2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121" o:spt="75" type="#_x0000_t75" style="height:12.5pt;width:17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Times New Roman" w:hAnsi="Times New Roman" w:cs="Times New Roman"/>
          <w:position w:val="-4"/>
          <w:sz w:val="28"/>
          <w:szCs w:val="28"/>
          <w:lang w:val="nl-NL"/>
        </w:rPr>
        <w:object>
          <v:shape id="_x0000_i1122" o:spt="75" type="#_x0000_t75" style="height:14.1pt;width:12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CIP cân                                                               </w:t>
      </w: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/>
          <w:i/>
          <w:sz w:val="28"/>
          <w:szCs w:val="28"/>
        </w:rPr>
      </w:pPr>
      <w:r>
        <w:rPr>
          <w:rFonts w:ascii="Times New Roman" w:hAnsi="Times New Roman" w:eastAsia="Times New Roman" w:cs="Times New Roman"/>
          <w:b/>
          <w:i/>
          <w:sz w:val="28"/>
          <w:szCs w:val="28"/>
          <w:u w:val="single"/>
        </w:rPr>
        <w:t>Bài 43/83sgk:</w:t>
      </w:r>
      <w:r>
        <w:rPr>
          <w:rFonts w:ascii="Times New Roman" w:hAnsi="Times New Roman" w:eastAsia="Times New Roman" w:cs="Times New Roman"/>
          <w:b/>
          <w:i/>
          <w:sz w:val="28"/>
          <w:szCs w:val="28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u w:val="single"/>
        </w:rPr>
      </w:pPr>
      <w:r>
        <w:rPr>
          <w:rFonts w:ascii="VNI-Times" w:hAnsi="VNI-Times" w:eastAsia="Times New Roman" w:cs="Times New Roman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26385</wp:posOffset>
            </wp:positionH>
            <wp:positionV relativeFrom="paragraph">
              <wp:posOffset>79375</wp:posOffset>
            </wp:positionV>
            <wp:extent cx="1390650" cy="1355090"/>
            <wp:effectExtent l="0" t="0" r="0" b="0"/>
            <wp:wrapNone/>
            <wp:docPr id="241" name="Picture 241" descr="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99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0" w:line="240" w:lineRule="auto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object>
          <v:shape id="_x0000_i1123" o:spt="75" type="#_x0000_t75" style="height:35.2pt;width:148.8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 xml:space="preserve"> (1)</w:t>
      </w:r>
    </w:p>
    <w:p>
      <w:pPr>
        <w:spacing w:after="0" w:line="240" w:lineRule="auto"/>
        <w:rPr>
          <w:rFonts w:ascii="VNI-Times" w:hAnsi="VNI-Times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>( góc có đỉnh trong đt)</w:t>
      </w:r>
    </w:p>
    <w:p>
      <w:pPr>
        <w:spacing w:after="0" w:line="240" w:lineRule="auto"/>
        <w:rPr>
          <w:rFonts w:ascii="VNI-Times" w:hAnsi="VNI-Times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Mà </w:t>
      </w:r>
      <w:r>
        <w:rPr>
          <w:rFonts w:ascii="Times New Roman" w:hAnsi="Times New Roman" w:eastAsia="Times New Roman" w:cs="Times New Roman"/>
          <w:position w:val="-10"/>
          <w:sz w:val="28"/>
          <w:szCs w:val="28"/>
          <w:lang w:val="nl-NL"/>
        </w:rPr>
        <w:object>
          <v:shape id="_x0000_i1124" o:spt="75" type="#_x0000_t75" style="height:20pt;width:104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      </w:t>
      </w:r>
    </w:p>
    <w:p>
      <w:pPr>
        <w:tabs>
          <w:tab w:val="left" w:pos="2280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125" o:spt="75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 xml:space="preserve">  (2)</w:t>
      </w: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ab/>
      </w:r>
    </w:p>
    <w:p>
      <w:pPr>
        <w:tabs>
          <w:tab w:val="left" w:pos="2280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>( góc ở tâm)</w:t>
      </w:r>
    </w:p>
    <w:p>
      <w:pPr>
        <w:pStyle w:val="5"/>
        <w:numPr>
          <w:ilvl w:val="0"/>
          <w:numId w:val="5"/>
        </w:numPr>
        <w:tabs>
          <w:tab w:val="left" w:pos="2280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position w:val="-24"/>
          <w:sz w:val="28"/>
          <w:szCs w:val="28"/>
          <w:lang w:val="nl-NL"/>
        </w:rPr>
        <w:t xml:space="preserve">Và (2) =&gt; </w:t>
      </w:r>
      <w:r>
        <w:rPr>
          <w:rFonts w:ascii="Times New Roman" w:hAnsi="Times New Roman" w:eastAsia="Times New Roman" w:cs="Times New Roman"/>
          <w:position w:val="-6"/>
          <w:sz w:val="28"/>
          <w:szCs w:val="28"/>
          <w:lang w:val="nl-NL"/>
        </w:rPr>
        <w:object>
          <v:shape id="_x0000_i1126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</w:p>
    <w:p>
      <w:pPr>
        <w:tabs>
          <w:tab w:val="left" w:pos="3765"/>
        </w:tabs>
        <w:spacing w:before="120" w:after="120" w:line="324" w:lineRule="auto"/>
        <w:jc w:val="center"/>
        <w:rPr>
          <w:rFonts w:hint="default" w:ascii="Times New Roman" w:hAnsi="Times New Roman" w:eastAsia="Times New Roman" w:cs="Times New Roman"/>
          <w:b/>
          <w:bCs/>
          <w:i w:val="0"/>
          <w:iCs/>
          <w:color w:val="000000" w:themeColor="text1"/>
          <w:sz w:val="28"/>
          <w:szCs w:val="28"/>
          <w:u w:val="none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/>
          <w:i w:val="0"/>
          <w:iCs/>
          <w:color w:val="000000" w:themeColor="text1"/>
          <w:sz w:val="28"/>
          <w:szCs w:val="28"/>
          <w:u w:val="none"/>
          <w:lang w:val="en-US"/>
          <w14:textFill>
            <w14:solidFill>
              <w14:schemeClr w14:val="tx1"/>
            </w14:solidFill>
          </w14:textFill>
        </w:rPr>
        <w:t>- HẾT-</w:t>
      </w:r>
    </w:p>
    <w:p>
      <w:pPr>
        <w:tabs>
          <w:tab w:val="left" w:pos="3765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i/>
          <w:sz w:val="28"/>
          <w:szCs w:val="28"/>
          <w:u w:val="single"/>
          <w:lang w:val="vi-VN"/>
        </w:rPr>
      </w:pPr>
    </w:p>
    <w:p>
      <w:pPr>
        <w:tabs>
          <w:tab w:val="left" w:pos="3765"/>
        </w:tabs>
        <w:spacing w:before="120" w:after="120" w:line="324" w:lineRule="auto"/>
        <w:jc w:val="both"/>
        <w:rPr>
          <w:rFonts w:ascii="Times New Roman" w:hAnsi="Times New Roman" w:eastAsia="Times New Roman" w:cs="Times New Roman"/>
          <w:i/>
          <w:sz w:val="28"/>
          <w:szCs w:val="28"/>
          <w:u w:val="single"/>
          <w:lang w:val="vi-VN"/>
        </w:rPr>
      </w:pPr>
    </w:p>
    <w:p>
      <w:pPr>
        <w:rPr>
          <w:rFonts w:ascii="Times New Roman" w:hAnsi="Times New Roman" w:cs="Times New Roman"/>
          <w:b/>
          <w:sz w:val="32"/>
          <w:szCs w:val="32"/>
          <w:u w:val="single"/>
          <w:lang w:val="nl-NL"/>
        </w:rPr>
      </w:pPr>
    </w:p>
    <w:p>
      <w:pPr>
        <w:spacing w:before="120" w:after="120" w:line="324" w:lineRule="auto"/>
        <w:jc w:val="both"/>
        <w:rPr>
          <w:rFonts w:ascii="Times New Roman" w:hAnsi="Times New Roman" w:eastAsia="Times New Roman" w:cs="Times New Roman"/>
          <w:bCs/>
          <w:sz w:val="28"/>
          <w:szCs w:val="28"/>
        </w:rPr>
      </w:pP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</w:pP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Euclid Symbol">
    <w:panose1 w:val="05050102010706020507"/>
    <w:charset w:val="02"/>
    <w:family w:val="roman"/>
    <w:pitch w:val="default"/>
    <w:sig w:usb0="80000000" w:usb1="00000000" w:usb2="00000000" w:usb3="00000000" w:csb0="00000000" w:csb1="0000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A"/>
    <w:multiLevelType w:val="multilevel"/>
    <w:tmpl w:val="0000000A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8373F"/>
    <w:multiLevelType w:val="multilevel"/>
    <w:tmpl w:val="08F8373F"/>
    <w:lvl w:ilvl="0" w:tentative="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155" w:hanging="360"/>
      </w:pPr>
    </w:lvl>
    <w:lvl w:ilvl="2" w:tentative="0">
      <w:start w:val="1"/>
      <w:numFmt w:val="lowerRoman"/>
      <w:lvlText w:val="%3."/>
      <w:lvlJc w:val="right"/>
      <w:pPr>
        <w:ind w:left="1875" w:hanging="180"/>
      </w:pPr>
    </w:lvl>
    <w:lvl w:ilvl="3" w:tentative="0">
      <w:start w:val="1"/>
      <w:numFmt w:val="decimal"/>
      <w:lvlText w:val="%4."/>
      <w:lvlJc w:val="left"/>
      <w:pPr>
        <w:ind w:left="2595" w:hanging="360"/>
      </w:pPr>
    </w:lvl>
    <w:lvl w:ilvl="4" w:tentative="0">
      <w:start w:val="1"/>
      <w:numFmt w:val="lowerLetter"/>
      <w:lvlText w:val="%5."/>
      <w:lvlJc w:val="left"/>
      <w:pPr>
        <w:ind w:left="3315" w:hanging="360"/>
      </w:pPr>
    </w:lvl>
    <w:lvl w:ilvl="5" w:tentative="0">
      <w:start w:val="1"/>
      <w:numFmt w:val="lowerRoman"/>
      <w:lvlText w:val="%6."/>
      <w:lvlJc w:val="right"/>
      <w:pPr>
        <w:ind w:left="4035" w:hanging="180"/>
      </w:pPr>
    </w:lvl>
    <w:lvl w:ilvl="6" w:tentative="0">
      <w:start w:val="1"/>
      <w:numFmt w:val="decimal"/>
      <w:lvlText w:val="%7."/>
      <w:lvlJc w:val="left"/>
      <w:pPr>
        <w:ind w:left="4755" w:hanging="360"/>
      </w:pPr>
    </w:lvl>
    <w:lvl w:ilvl="7" w:tentative="0">
      <w:start w:val="1"/>
      <w:numFmt w:val="lowerLetter"/>
      <w:lvlText w:val="%8."/>
      <w:lvlJc w:val="left"/>
      <w:pPr>
        <w:ind w:left="5475" w:hanging="360"/>
      </w:pPr>
    </w:lvl>
    <w:lvl w:ilvl="8" w:tentative="0">
      <w:start w:val="1"/>
      <w:numFmt w:val="lowerRoman"/>
      <w:lvlText w:val="%9."/>
      <w:lvlJc w:val="right"/>
      <w:pPr>
        <w:ind w:left="6195" w:hanging="180"/>
      </w:pPr>
    </w:lvl>
  </w:abstractNum>
  <w:abstractNum w:abstractNumId="2">
    <w:nsid w:val="26084139"/>
    <w:multiLevelType w:val="multilevel"/>
    <w:tmpl w:val="2608413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EE64A3"/>
    <w:multiLevelType w:val="multilevel"/>
    <w:tmpl w:val="5CEE64A3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9B391C"/>
    <w:multiLevelType w:val="multilevel"/>
    <w:tmpl w:val="6C9B391C"/>
    <w:lvl w:ilvl="0" w:tentative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eastAsiaTheme="minorHAnsi"/>
        <w:sz w:val="28"/>
        <w:szCs w:val="28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7B5"/>
    <w:rsid w:val="000D4D4B"/>
    <w:rsid w:val="001903FC"/>
    <w:rsid w:val="001A08DC"/>
    <w:rsid w:val="002155CF"/>
    <w:rsid w:val="002259AD"/>
    <w:rsid w:val="002C367B"/>
    <w:rsid w:val="003F4594"/>
    <w:rsid w:val="0046390D"/>
    <w:rsid w:val="004E5D3A"/>
    <w:rsid w:val="00667B2C"/>
    <w:rsid w:val="006B3F89"/>
    <w:rsid w:val="007A7AFE"/>
    <w:rsid w:val="009C617F"/>
    <w:rsid w:val="00AF366D"/>
    <w:rsid w:val="00B147B5"/>
    <w:rsid w:val="00C41FE0"/>
    <w:rsid w:val="00C935B3"/>
    <w:rsid w:val="1FE4031A"/>
    <w:rsid w:val="2ED95AEB"/>
    <w:rsid w:val="308966D8"/>
    <w:rsid w:val="533818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6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List Paragraph"/>
    <w:basedOn w:val="1"/>
    <w:qFormat/>
    <w:uiPriority w:val="0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6">
    <w:name w:val="Balloon Text Char"/>
    <w:basedOn w:val="2"/>
    <w:link w:val="4"/>
    <w:semiHidden/>
    <w:uiPriority w:val="99"/>
    <w:rPr>
      <w:rFonts w:ascii="Tahoma" w:hAnsi="Tahoma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3.bin"/><Relationship Id="rId96" Type="http://schemas.openxmlformats.org/officeDocument/2006/relationships/oleObject" Target="embeddings/oleObject52.bin"/><Relationship Id="rId95" Type="http://schemas.openxmlformats.org/officeDocument/2006/relationships/oleObject" Target="embeddings/oleObject51.bin"/><Relationship Id="rId94" Type="http://schemas.openxmlformats.org/officeDocument/2006/relationships/image" Target="media/image39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8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5.bin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image" Target="media/image1.png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" Type="http://schemas.openxmlformats.org/officeDocument/2006/relationships/theme" Target="theme/theme1.xml"/><Relationship Id="rId49" Type="http://schemas.openxmlformats.org/officeDocument/2006/relationships/oleObject" Target="embeddings/oleObject25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4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5.wmf"/><Relationship Id="rId4" Type="http://schemas.openxmlformats.org/officeDocument/2006/relationships/endnotes" Target="endnotes.xml"/><Relationship Id="rId39" Type="http://schemas.openxmlformats.org/officeDocument/2006/relationships/oleObject" Target="embeddings/oleObject20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0.wmf"/><Relationship Id="rId3" Type="http://schemas.openxmlformats.org/officeDocument/2006/relationships/footnotes" Target="footnotes.xml"/><Relationship Id="rId29" Type="http://schemas.openxmlformats.org/officeDocument/2006/relationships/oleObject" Target="embeddings/oleObject15.bin"/><Relationship Id="rId28" Type="http://schemas.openxmlformats.org/officeDocument/2006/relationships/image" Target="media/image9.wmf"/><Relationship Id="rId27" Type="http://schemas.openxmlformats.org/officeDocument/2006/relationships/oleObject" Target="embeddings/oleObject14.bin"/><Relationship Id="rId26" Type="http://schemas.openxmlformats.org/officeDocument/2006/relationships/image" Target="media/image8.wmf"/><Relationship Id="rId25" Type="http://schemas.openxmlformats.org/officeDocument/2006/relationships/oleObject" Target="embeddings/oleObject13.bin"/><Relationship Id="rId24" Type="http://schemas.openxmlformats.org/officeDocument/2006/relationships/image" Target="media/image7.wmf"/><Relationship Id="rId23" Type="http://schemas.openxmlformats.org/officeDocument/2006/relationships/oleObject" Target="embeddings/oleObject12.bin"/><Relationship Id="rId22" Type="http://schemas.openxmlformats.org/officeDocument/2006/relationships/image" Target="media/image6.wmf"/><Relationship Id="rId21" Type="http://schemas.openxmlformats.org/officeDocument/2006/relationships/oleObject" Target="embeddings/oleObject11.bin"/><Relationship Id="rId202" Type="http://schemas.openxmlformats.org/officeDocument/2006/relationships/fontTable" Target="fontTable.xml"/><Relationship Id="rId201" Type="http://schemas.openxmlformats.org/officeDocument/2006/relationships/numbering" Target="numbering.xml"/><Relationship Id="rId200" Type="http://schemas.openxmlformats.org/officeDocument/2006/relationships/customXml" Target="../customXml/item1.xml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8.png"/><Relationship Id="rId190" Type="http://schemas.openxmlformats.org/officeDocument/2006/relationships/image" Target="media/image87.wmf"/><Relationship Id="rId19" Type="http://schemas.openxmlformats.org/officeDocument/2006/relationships/oleObject" Target="embeddings/oleObject10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oleObject" Target="embeddings/oleObject96.bin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3.wmf"/><Relationship Id="rId18" Type="http://schemas.openxmlformats.org/officeDocument/2006/relationships/image" Target="media/image4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9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8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69.emf"/><Relationship Id="rId151" Type="http://schemas.openxmlformats.org/officeDocument/2006/relationships/image" Target="media/image68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3.emf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5.png"/><Relationship Id="rId124" Type="http://schemas.openxmlformats.org/officeDocument/2006/relationships/image" Target="media/image54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image" Target="media/image50.emf"/><Relationship Id="rId115" Type="http://schemas.openxmlformats.org/officeDocument/2006/relationships/image" Target="media/image49.wmf"/><Relationship Id="rId114" Type="http://schemas.openxmlformats.org/officeDocument/2006/relationships/oleObject" Target="embeddings/oleObject61.bin"/><Relationship Id="rId113" Type="http://schemas.openxmlformats.org/officeDocument/2006/relationships/image" Target="media/image48.emf"/><Relationship Id="rId112" Type="http://schemas.openxmlformats.org/officeDocument/2006/relationships/image" Target="media/image47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image" Target="media/image45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4.emf"/><Relationship Id="rId104" Type="http://schemas.openxmlformats.org/officeDocument/2006/relationships/image" Target="media/image43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T Computer</Company>
  <Pages>9</Pages>
  <Words>1051</Words>
  <Characters>5995</Characters>
  <Lines>49</Lines>
  <Paragraphs>14</Paragraphs>
  <TotalTime>13</TotalTime>
  <ScaleCrop>false</ScaleCrop>
  <LinksUpToDate>false</LinksUpToDate>
  <CharactersWithSpaces>7032</CharactersWithSpaces>
  <Application>WPS Office_11.2.0.100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27T09:11:00Z</dcterms:created>
  <dc:creator>hytran</dc:creator>
  <cp:lastModifiedBy>Huong Nguyen Thi Thuy</cp:lastModifiedBy>
  <dcterms:modified xsi:type="dcterms:W3CDTF">2022-03-06T14:39:3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</Properties>
</file>